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0E21DBE" w14:textId="77777777" w:rsidR="00A42242" w:rsidRPr="001E316E" w:rsidRDefault="00A42242" w:rsidP="00A42242">
      <w:pPr>
        <w:pStyle w:val="Psectionheading"/>
      </w:pPr>
      <w:r>
        <w:t>Multiple-</w:t>
      </w:r>
      <w:r w:rsidRPr="001E316E">
        <w:t>choice section – choose the correct a</w:t>
      </w:r>
      <w:bookmarkStart w:id="0" w:name="_GoBack"/>
      <w:bookmarkEnd w:id="0"/>
      <w:r w:rsidRPr="001E316E">
        <w:t>nswer</w:t>
      </w:r>
    </w:p>
    <w:p w14:paraId="1D9BD161" w14:textId="77777777" w:rsidR="00A42242" w:rsidRPr="001E316E" w:rsidRDefault="00A42242" w:rsidP="00A42242">
      <w:pPr>
        <w:pStyle w:val="Pquestionheadingmc1stafterhead"/>
      </w:pPr>
      <w:r w:rsidRPr="001E316E">
        <w:t>Question 1</w:t>
      </w:r>
      <w:r w:rsidRPr="001E316E">
        <w:tab/>
        <w:t>[3.1]</w:t>
      </w:r>
    </w:p>
    <w:p w14:paraId="7DBC2810" w14:textId="77777777" w:rsidR="00A42242" w:rsidRPr="001E316E" w:rsidRDefault="00A42242" w:rsidP="00A42242">
      <w:pPr>
        <w:pStyle w:val="Pquestiontextmainstem"/>
      </w:pPr>
      <w:r w:rsidRPr="001E316E">
        <w:t>What is the expansion of</w:t>
      </w:r>
      <w:r w:rsidR="00D91739">
        <w:t xml:space="preserve"> </w:t>
      </w:r>
      <w:r w:rsidR="00D91739" w:rsidRPr="00AF7DB8">
        <w:t>2(</w:t>
      </w:r>
      <w:r w:rsidR="00D91739" w:rsidRPr="00AF7DB8">
        <w:rPr>
          <w:rStyle w:val="Cmathsexpressions"/>
        </w:rPr>
        <w:t>a</w:t>
      </w:r>
      <w:r w:rsidR="00D91739" w:rsidRPr="00AF7DB8">
        <w:t xml:space="preserve"> + 4)</w:t>
      </w:r>
      <w:r w:rsidRPr="001E316E">
        <w:t>?</w:t>
      </w:r>
    </w:p>
    <w:p w14:paraId="3659E600" w14:textId="77777777" w:rsidR="00A42242" w:rsidRPr="001E316E" w:rsidRDefault="00A42242" w:rsidP="00A42242">
      <w:pPr>
        <w:pStyle w:val="Pquestiontextmcqoptions"/>
      </w:pPr>
      <w:r w:rsidRPr="001E316E">
        <w:rPr>
          <w:rStyle w:val="Cquestionpartlabelbold"/>
        </w:rPr>
        <w:t>A</w:t>
      </w:r>
      <w:r w:rsidR="00001781" w:rsidRPr="001E316E">
        <w:tab/>
      </w:r>
      <w:r w:rsidR="002C50BA">
        <w:t>2</w:t>
      </w:r>
      <w:r w:rsidR="001E316E" w:rsidRPr="001E316E">
        <w:rPr>
          <w:rStyle w:val="Cmathsexpressions"/>
        </w:rPr>
        <w:t>a</w:t>
      </w:r>
      <w:r w:rsidR="002C50BA">
        <w:t xml:space="preserve"> + 6</w:t>
      </w:r>
      <w:r w:rsidRPr="001E316E">
        <w:tab/>
      </w:r>
      <w:r w:rsidR="00001781" w:rsidRPr="001E316E">
        <w:tab/>
      </w:r>
      <w:r w:rsidR="00001781" w:rsidRPr="001E316E">
        <w:tab/>
      </w:r>
      <w:r w:rsidR="00001781" w:rsidRPr="001E316E">
        <w:tab/>
      </w:r>
      <w:r w:rsidR="00001781" w:rsidRPr="001E316E">
        <w:tab/>
      </w:r>
      <w:r w:rsidRPr="001E316E">
        <w:rPr>
          <w:rStyle w:val="Cquestionpartlabelbold"/>
        </w:rPr>
        <w:t>B</w:t>
      </w:r>
      <w:r w:rsidR="00001781" w:rsidRPr="001E316E">
        <w:tab/>
      </w:r>
      <w:r w:rsidR="002C50BA" w:rsidRPr="000D5057">
        <w:t>2</w:t>
      </w:r>
      <w:r w:rsidR="002C50BA" w:rsidRPr="00AF7DB8">
        <w:rPr>
          <w:rStyle w:val="Cmathsexpressions"/>
        </w:rPr>
        <w:t>a</w:t>
      </w:r>
      <w:r w:rsidR="002C50BA" w:rsidRPr="000D5057">
        <w:t xml:space="preserve"> + 8</w:t>
      </w:r>
      <w:r w:rsidR="00001781" w:rsidRPr="001E316E">
        <w:tab/>
      </w:r>
      <w:r w:rsidR="00001781" w:rsidRPr="001E316E">
        <w:tab/>
      </w:r>
      <w:r w:rsidR="00001781" w:rsidRPr="001E316E">
        <w:tab/>
      </w:r>
      <w:r w:rsidR="00001781" w:rsidRPr="001E316E">
        <w:tab/>
      </w:r>
      <w:r w:rsidR="00001781" w:rsidRPr="001E316E">
        <w:tab/>
      </w:r>
      <w:r w:rsidR="00001781" w:rsidRPr="001E316E">
        <w:tab/>
      </w:r>
      <w:r w:rsidRPr="001E316E">
        <w:rPr>
          <w:rStyle w:val="Cquestionpartlabelbold"/>
        </w:rPr>
        <w:t>C</w:t>
      </w:r>
      <w:r w:rsidR="00001781" w:rsidRPr="001E316E">
        <w:tab/>
      </w:r>
      <w:r w:rsidR="002C50BA">
        <w:t>8</w:t>
      </w:r>
      <w:r w:rsidR="001E316E" w:rsidRPr="001E316E">
        <w:rPr>
          <w:rStyle w:val="Cmathsexpressions"/>
        </w:rPr>
        <w:t>a</w:t>
      </w:r>
      <w:r w:rsidR="002C50BA">
        <w:t xml:space="preserve"> + 4</w:t>
      </w:r>
      <w:r w:rsidR="00001781" w:rsidRPr="001E316E">
        <w:tab/>
      </w:r>
      <w:r w:rsidR="00001781" w:rsidRPr="001E316E">
        <w:tab/>
      </w:r>
      <w:r w:rsidR="00001781" w:rsidRPr="001E316E">
        <w:tab/>
      </w:r>
      <w:r w:rsidR="00001781" w:rsidRPr="001E316E">
        <w:tab/>
      </w:r>
      <w:r w:rsidR="00001781" w:rsidRPr="001E316E">
        <w:tab/>
      </w:r>
      <w:r w:rsidRPr="001E316E">
        <w:rPr>
          <w:rStyle w:val="Cquestionpartlabelbold"/>
        </w:rPr>
        <w:t>D</w:t>
      </w:r>
      <w:r w:rsidR="00001781" w:rsidRPr="001E316E">
        <w:tab/>
      </w:r>
      <w:r w:rsidR="002C50BA">
        <w:t>6</w:t>
      </w:r>
    </w:p>
    <w:p w14:paraId="31D94EF7" w14:textId="77777777" w:rsidR="002D65D4" w:rsidRPr="001E316E" w:rsidRDefault="002D65D4" w:rsidP="002D65D4">
      <w:pPr>
        <w:pStyle w:val="Pquestionheadingmc"/>
      </w:pPr>
      <w:r w:rsidRPr="001E316E">
        <w:t>Question 2</w:t>
      </w:r>
      <w:r w:rsidRPr="001E316E">
        <w:tab/>
        <w:t>[3.1]</w:t>
      </w:r>
    </w:p>
    <w:p w14:paraId="78B71FB6" w14:textId="77777777" w:rsidR="002D65D4" w:rsidRPr="005516BF" w:rsidRDefault="002D65D4" w:rsidP="005516BF">
      <w:pPr>
        <w:pStyle w:val="Pquestiontextmainstem"/>
      </w:pPr>
      <w:r w:rsidRPr="001E316E">
        <w:t xml:space="preserve">Expanding the expression </w:t>
      </w:r>
      <w:r w:rsidR="00421CAF" w:rsidRPr="00AF7DB8">
        <w:rPr>
          <w:rStyle w:val="Cmathsexpressions"/>
        </w:rPr>
        <w:t>b</w:t>
      </w:r>
      <w:r w:rsidR="00421CAF" w:rsidRPr="00AF7DB8">
        <w:t>(3</w:t>
      </w:r>
      <w:r w:rsidR="00421CAF" w:rsidRPr="00AF7DB8">
        <w:rPr>
          <w:rStyle w:val="Cmathsexpressions"/>
        </w:rPr>
        <w:t>b</w:t>
      </w:r>
      <w:r w:rsidR="00421CAF" w:rsidRPr="00AF7DB8">
        <w:t xml:space="preserve"> – 5</w:t>
      </w:r>
      <w:r w:rsidRPr="001E316E">
        <w:t>) gives:</w:t>
      </w:r>
    </w:p>
    <w:p w14:paraId="24487BFC" w14:textId="77777777" w:rsidR="002D65D4" w:rsidRPr="005516BF" w:rsidRDefault="002D65D4" w:rsidP="005516BF">
      <w:pPr>
        <w:pStyle w:val="Pquestiontextmcqoptions"/>
      </w:pPr>
      <w:r w:rsidRPr="00E13906">
        <w:rPr>
          <w:rStyle w:val="Cquestionpartlabelbold"/>
        </w:rPr>
        <w:t>A</w:t>
      </w:r>
      <w:r w:rsidR="005516BF">
        <w:tab/>
      </w:r>
      <w:r w:rsidRPr="00E13906">
        <w:rPr>
          <w:rStyle w:val="Cmathsexpressions"/>
        </w:rPr>
        <w:t>b</w:t>
      </w:r>
      <w:r w:rsidRPr="00E13906">
        <w:rPr>
          <w:rStyle w:val="Csuperscript"/>
        </w:rPr>
        <w:t>2</w:t>
      </w:r>
      <w:r w:rsidRPr="00E13906">
        <w:rPr>
          <w:rStyle w:val="Cmathsexpressions"/>
        </w:rPr>
        <w:t xml:space="preserve"> </w:t>
      </w:r>
      <w:r w:rsidRPr="001E316E">
        <w:t xml:space="preserve">– </w:t>
      </w:r>
      <w:r w:rsidR="00196C87">
        <w:t>5</w:t>
      </w:r>
      <w:r w:rsidRPr="00E13906">
        <w:rPr>
          <w:rStyle w:val="Cmathsexpressions"/>
        </w:rPr>
        <w:t xml:space="preserve">b </w:t>
      </w:r>
      <w:r w:rsidRPr="001E316E">
        <w:tab/>
      </w:r>
      <w:r w:rsidRPr="001E316E">
        <w:tab/>
      </w:r>
      <w:r w:rsidR="005516BF">
        <w:tab/>
      </w:r>
      <w:r w:rsidR="005516BF">
        <w:tab/>
      </w:r>
      <w:r w:rsidR="005516BF">
        <w:tab/>
      </w:r>
      <w:r w:rsidRPr="00E13906">
        <w:rPr>
          <w:rStyle w:val="Cquestionpartlabelbold"/>
        </w:rPr>
        <w:t>B</w:t>
      </w:r>
      <w:r w:rsidR="005516BF">
        <w:tab/>
      </w:r>
      <w:r w:rsidR="00196C87" w:rsidRPr="000D5057">
        <w:t>3</w:t>
      </w:r>
      <w:r w:rsidR="00196C87" w:rsidRPr="00AF7DB8">
        <w:rPr>
          <w:rStyle w:val="Cmathsexpressions"/>
        </w:rPr>
        <w:t>b</w:t>
      </w:r>
      <w:r w:rsidR="00196C87" w:rsidRPr="00AF7DB8">
        <w:rPr>
          <w:rStyle w:val="Csuperscript"/>
        </w:rPr>
        <w:t>2</w:t>
      </w:r>
      <w:r w:rsidR="00196C87" w:rsidRPr="00AF7DB8">
        <w:rPr>
          <w:rStyle w:val="Cmathsexpressions"/>
        </w:rPr>
        <w:t xml:space="preserve"> </w:t>
      </w:r>
      <w:r w:rsidR="00196C87" w:rsidRPr="000D5057">
        <w:t>– 5</w:t>
      </w:r>
      <w:r w:rsidR="00196C87" w:rsidRPr="00AF7DB8">
        <w:rPr>
          <w:rStyle w:val="Cmathsexpressions"/>
        </w:rPr>
        <w:t>b</w:t>
      </w:r>
      <w:r w:rsidR="005516BF" w:rsidRPr="00E13906">
        <w:rPr>
          <w:rStyle w:val="Cmathsexpressions"/>
        </w:rPr>
        <w:tab/>
      </w:r>
      <w:r w:rsidR="005516BF" w:rsidRPr="00E13906">
        <w:rPr>
          <w:rStyle w:val="Cmathsexpressions"/>
        </w:rPr>
        <w:tab/>
      </w:r>
      <w:r w:rsidR="005516BF" w:rsidRPr="00E13906">
        <w:rPr>
          <w:rStyle w:val="Cmathsexpressions"/>
        </w:rPr>
        <w:tab/>
      </w:r>
      <w:r w:rsidR="005516BF" w:rsidRPr="00E13906">
        <w:rPr>
          <w:rStyle w:val="Cmathsexpressions"/>
        </w:rPr>
        <w:tab/>
      </w:r>
      <w:r w:rsidR="005516BF" w:rsidRPr="00E13906">
        <w:rPr>
          <w:rStyle w:val="Cmathsexpressions"/>
        </w:rPr>
        <w:tab/>
      </w:r>
      <w:r w:rsidRPr="001E316E">
        <w:tab/>
      </w:r>
      <w:r w:rsidRPr="00E13906">
        <w:rPr>
          <w:rStyle w:val="Cquestionpartlabelbold"/>
        </w:rPr>
        <w:t>C</w:t>
      </w:r>
      <w:r w:rsidR="005516BF">
        <w:tab/>
      </w:r>
      <w:r w:rsidR="00196C87">
        <w:t>3</w:t>
      </w:r>
      <w:r w:rsidRPr="00E13906">
        <w:rPr>
          <w:rStyle w:val="Cmathsexpressions"/>
        </w:rPr>
        <w:t>b</w:t>
      </w:r>
      <w:r w:rsidRPr="00E13906">
        <w:rPr>
          <w:rStyle w:val="Csuperscript"/>
        </w:rPr>
        <w:t>2</w:t>
      </w:r>
      <w:r w:rsidRPr="00E13906">
        <w:rPr>
          <w:rStyle w:val="Cmathsexpressions"/>
        </w:rPr>
        <w:t xml:space="preserve"> </w:t>
      </w:r>
      <w:r w:rsidR="00196C87">
        <w:t>– 5</w:t>
      </w:r>
      <w:r w:rsidRPr="001E316E">
        <w:tab/>
      </w:r>
      <w:r w:rsidRPr="001E316E">
        <w:tab/>
      </w:r>
      <w:r w:rsidR="005516BF">
        <w:tab/>
      </w:r>
      <w:r w:rsidR="005516BF">
        <w:tab/>
      </w:r>
      <w:r w:rsidR="005516BF">
        <w:tab/>
      </w:r>
      <w:r w:rsidRPr="00E13906">
        <w:rPr>
          <w:rStyle w:val="Cquestionpartlabelbold"/>
        </w:rPr>
        <w:t>D</w:t>
      </w:r>
      <w:r w:rsidR="005516BF">
        <w:tab/>
      </w:r>
      <w:r w:rsidR="00196C87" w:rsidRPr="000D5057">
        <w:t>3</w:t>
      </w:r>
      <w:r w:rsidR="00196C87" w:rsidRPr="00AF7DB8">
        <w:rPr>
          <w:rStyle w:val="Cmathsexpressions"/>
        </w:rPr>
        <w:t>b</w:t>
      </w:r>
      <w:r w:rsidR="00196C87" w:rsidRPr="00AF7DB8">
        <w:rPr>
          <w:rStyle w:val="Csuperscript"/>
        </w:rPr>
        <w:t>2</w:t>
      </w:r>
      <w:r w:rsidR="00196C87" w:rsidRPr="00AF7DB8">
        <w:rPr>
          <w:rStyle w:val="Cmathsexpressions"/>
        </w:rPr>
        <w:t xml:space="preserve"> </w:t>
      </w:r>
      <w:r w:rsidR="00196C87">
        <w:t>+</w:t>
      </w:r>
      <w:r w:rsidR="00196C87" w:rsidRPr="000D5057">
        <w:t xml:space="preserve"> 5</w:t>
      </w:r>
      <w:r w:rsidR="00196C87" w:rsidRPr="00AF7DB8">
        <w:rPr>
          <w:rStyle w:val="Cmathsexpressions"/>
        </w:rPr>
        <w:t>b</w:t>
      </w:r>
    </w:p>
    <w:p w14:paraId="0BC9378F" w14:textId="77777777" w:rsidR="00A42242" w:rsidRPr="001E316E" w:rsidRDefault="002D65D4" w:rsidP="00A42242">
      <w:pPr>
        <w:pStyle w:val="Pquestionheadingmc"/>
      </w:pPr>
      <w:r w:rsidRPr="001E316E">
        <w:t>Question 3</w:t>
      </w:r>
      <w:r w:rsidR="00A42242" w:rsidRPr="001E316E">
        <w:tab/>
        <w:t>[3.1]</w:t>
      </w:r>
    </w:p>
    <w:p w14:paraId="41652797" w14:textId="77777777" w:rsidR="00A42242" w:rsidRPr="001E316E" w:rsidRDefault="00A42242" w:rsidP="00A42242">
      <w:pPr>
        <w:pStyle w:val="Pquestiontextmainstem"/>
      </w:pPr>
      <w:r w:rsidRPr="001E316E">
        <w:t xml:space="preserve">Expanded, the expression </w:t>
      </w:r>
      <w:r w:rsidRPr="001E316E">
        <w:rPr>
          <w:position w:val="-10"/>
        </w:rPr>
        <w:object w:dxaOrig="1320" w:dyaOrig="320" w14:anchorId="6AE3E94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3pt;height:15.9pt" o:ole="">
            <v:imagedata r:id="rId8" o:title=""/>
          </v:shape>
          <o:OLEObject Type="Embed" ProgID="Equation.3" ShapeID="_x0000_i1025" DrawAspect="Content" ObjectID="_1538848732" r:id="rId9"/>
        </w:object>
      </w:r>
      <w:r w:rsidR="00D510A9" w:rsidRPr="001E316E">
        <w:t xml:space="preserve"> </w:t>
      </w:r>
      <w:r w:rsidRPr="001E316E">
        <w:t>is:</w:t>
      </w:r>
    </w:p>
    <w:p w14:paraId="60ACA000" w14:textId="656C82F2" w:rsidR="00A42242" w:rsidRPr="001E316E" w:rsidRDefault="00A42242" w:rsidP="00A42242">
      <w:pPr>
        <w:pStyle w:val="Pquestiontextmcqoptions"/>
      </w:pPr>
      <w:r w:rsidRPr="001E316E">
        <w:rPr>
          <w:rStyle w:val="Cquestionpartlabelbold"/>
        </w:rPr>
        <w:t>A</w:t>
      </w:r>
      <w:r w:rsidR="00001781" w:rsidRPr="001E316E">
        <w:tab/>
      </w:r>
      <w:r w:rsidRPr="001E316E">
        <w:rPr>
          <w:position w:val="-6"/>
        </w:rPr>
        <w:object w:dxaOrig="1200" w:dyaOrig="320" w14:anchorId="4478CB44">
          <v:shape id="_x0000_i1026" type="#_x0000_t75" style="width:60.3pt;height:15.9pt" o:ole="">
            <v:imagedata r:id="rId10" o:title=""/>
          </v:shape>
          <o:OLEObject Type="Embed" ProgID="Equation.3" ShapeID="_x0000_i1026" DrawAspect="Content" ObjectID="_1538848733" r:id="rId11"/>
        </w:object>
      </w:r>
      <w:r w:rsidRPr="001E316E">
        <w:tab/>
      </w:r>
      <w:r w:rsidR="00001781" w:rsidRPr="001E316E">
        <w:tab/>
      </w:r>
      <w:r w:rsidR="00001781" w:rsidRPr="001E316E">
        <w:tab/>
      </w:r>
      <w:r w:rsidRPr="001E316E">
        <w:rPr>
          <w:rStyle w:val="Cquestionpartlabelbold"/>
        </w:rPr>
        <w:t>B</w:t>
      </w:r>
      <w:r w:rsidR="00001781" w:rsidRPr="001E316E">
        <w:tab/>
      </w:r>
      <w:r w:rsidRPr="001E316E">
        <w:rPr>
          <w:position w:val="-6"/>
        </w:rPr>
        <w:object w:dxaOrig="1100" w:dyaOrig="320" w14:anchorId="691AC964">
          <v:shape id="_x0000_i1027" type="#_x0000_t75" style="width:54.4pt;height:15.9pt" o:ole="">
            <v:imagedata r:id="rId12" o:title=""/>
          </v:shape>
          <o:OLEObject Type="Embed" ProgID="Equation.3" ShapeID="_x0000_i1027" DrawAspect="Content" ObjectID="_1538848734" r:id="rId13"/>
        </w:object>
      </w:r>
      <w:r w:rsidR="00001781" w:rsidRPr="001E316E">
        <w:tab/>
      </w:r>
      <w:r w:rsidR="00001781" w:rsidRPr="001E316E">
        <w:tab/>
      </w:r>
      <w:r w:rsidR="00001781" w:rsidRPr="001E316E">
        <w:tab/>
      </w:r>
      <w:r w:rsidR="00001781" w:rsidRPr="001E316E">
        <w:tab/>
      </w:r>
      <w:r w:rsidR="00001781" w:rsidRPr="001E316E">
        <w:tab/>
      </w:r>
      <w:r w:rsidRPr="001E316E">
        <w:rPr>
          <w:rStyle w:val="Cquestionpartlabelbold"/>
        </w:rPr>
        <w:t>C</w:t>
      </w:r>
      <w:r w:rsidR="00001781" w:rsidRPr="001E316E">
        <w:tab/>
      </w:r>
      <w:r w:rsidRPr="001E316E">
        <w:rPr>
          <w:position w:val="-6"/>
        </w:rPr>
        <w:object w:dxaOrig="1100" w:dyaOrig="320" w14:anchorId="43ACEB6D">
          <v:shape id="_x0000_i1028" type="#_x0000_t75" style="width:54.4pt;height:15.9pt" o:ole="">
            <v:imagedata r:id="rId14" o:title=""/>
          </v:shape>
          <o:OLEObject Type="Embed" ProgID="Equation.3" ShapeID="_x0000_i1028" DrawAspect="Content" ObjectID="_1538848735" r:id="rId15"/>
        </w:object>
      </w:r>
      <w:r w:rsidR="00001781" w:rsidRPr="001E316E">
        <w:tab/>
      </w:r>
      <w:r w:rsidR="00001781" w:rsidRPr="001E316E">
        <w:tab/>
      </w:r>
      <w:r w:rsidR="00652161">
        <w:tab/>
      </w:r>
      <w:r w:rsidRPr="001E316E">
        <w:tab/>
      </w:r>
      <w:r w:rsidRPr="001E316E">
        <w:rPr>
          <w:rStyle w:val="Cquestionpartlabelbold"/>
        </w:rPr>
        <w:t>D</w:t>
      </w:r>
      <w:r w:rsidR="00001781" w:rsidRPr="001E316E">
        <w:tab/>
      </w:r>
      <w:r w:rsidRPr="001E316E">
        <w:rPr>
          <w:position w:val="-6"/>
        </w:rPr>
        <w:object w:dxaOrig="1180" w:dyaOrig="320" w14:anchorId="5BD0963A">
          <v:shape id="_x0000_i1029" type="#_x0000_t75" style="width:59.45pt;height:15.9pt" o:ole="">
            <v:imagedata r:id="rId16" o:title=""/>
          </v:shape>
          <o:OLEObject Type="Embed" ProgID="Equation.3" ShapeID="_x0000_i1029" DrawAspect="Content" ObjectID="_1538848736" r:id="rId17"/>
        </w:object>
      </w:r>
    </w:p>
    <w:p w14:paraId="5982F92A" w14:textId="77777777" w:rsidR="00A42242" w:rsidRPr="001E316E" w:rsidRDefault="002D65D4" w:rsidP="00A42242">
      <w:pPr>
        <w:pStyle w:val="Pquestionheadingmc"/>
      </w:pPr>
      <w:r w:rsidRPr="001E316E">
        <w:t>Question 4</w:t>
      </w:r>
      <w:r w:rsidR="00A42242" w:rsidRPr="001E316E">
        <w:tab/>
        <w:t>[3.2]</w:t>
      </w:r>
    </w:p>
    <w:p w14:paraId="109D9FF2" w14:textId="77777777" w:rsidR="002D65D4" w:rsidRPr="001E316E" w:rsidRDefault="002D65D4" w:rsidP="00854E63">
      <w:pPr>
        <w:pStyle w:val="Pquestiontextmainstem"/>
      </w:pPr>
      <w:r w:rsidRPr="001E316E">
        <w:t xml:space="preserve">The highest common factor of </w:t>
      </w:r>
      <w:r w:rsidR="0061249A" w:rsidRPr="00AF7DB8">
        <w:t>4</w:t>
      </w:r>
      <w:r w:rsidR="0061249A" w:rsidRPr="00AF7DB8">
        <w:rPr>
          <w:rStyle w:val="Cmathsexpressions"/>
        </w:rPr>
        <w:t>a</w:t>
      </w:r>
      <w:r w:rsidR="0061249A" w:rsidRPr="00AF7DB8">
        <w:t xml:space="preserve"> and 2</w:t>
      </w:r>
      <w:r w:rsidR="0061249A" w:rsidRPr="00AF7DB8">
        <w:rPr>
          <w:rStyle w:val="Cmathsexpressions"/>
        </w:rPr>
        <w:t>ab</w:t>
      </w:r>
      <w:r w:rsidR="0061249A" w:rsidRPr="00AF7DB8">
        <w:t xml:space="preserve"> </w:t>
      </w:r>
      <w:r w:rsidRPr="001E316E">
        <w:t>is:</w:t>
      </w:r>
    </w:p>
    <w:p w14:paraId="0A0DB8AC" w14:textId="0EE87D72" w:rsidR="002D65D4" w:rsidRPr="001E316E" w:rsidRDefault="002D65D4" w:rsidP="00854E63">
      <w:pPr>
        <w:pStyle w:val="Pquestiontextmcqoptions"/>
      </w:pPr>
      <w:r w:rsidRPr="00E13906">
        <w:rPr>
          <w:rStyle w:val="Cquestionpartlabelbold"/>
        </w:rPr>
        <w:t>A</w:t>
      </w:r>
      <w:r w:rsidR="00854E63" w:rsidRPr="00E13906">
        <w:tab/>
      </w:r>
      <w:r w:rsidR="00D829F2">
        <w:t>4</w:t>
      </w:r>
      <w:r w:rsidR="00D829F2" w:rsidRPr="00D829F2">
        <w:rPr>
          <w:rStyle w:val="Cmathsexpressions"/>
        </w:rPr>
        <w:t>a</w:t>
      </w:r>
      <w:r w:rsidRPr="00E13906">
        <w:rPr>
          <w:rStyle w:val="Cquestionpartlabelbold"/>
        </w:rPr>
        <w:tab/>
      </w:r>
      <w:r w:rsidR="00854E63" w:rsidRPr="00E13906">
        <w:rPr>
          <w:rStyle w:val="Cquestionpartlabelbold"/>
        </w:rPr>
        <w:tab/>
      </w:r>
      <w:r w:rsidR="00854E63" w:rsidRPr="00E13906">
        <w:rPr>
          <w:rStyle w:val="Cquestionpartlabelbold"/>
        </w:rPr>
        <w:tab/>
      </w:r>
      <w:r w:rsidR="00854E63" w:rsidRPr="00E13906">
        <w:rPr>
          <w:rStyle w:val="Cquestionpartlabelbold"/>
        </w:rPr>
        <w:tab/>
      </w:r>
      <w:r w:rsidR="00652161">
        <w:rPr>
          <w:rStyle w:val="Cquestionpartlabelbold"/>
        </w:rPr>
        <w:tab/>
      </w:r>
      <w:r w:rsidR="00854E63" w:rsidRPr="00E13906">
        <w:rPr>
          <w:rStyle w:val="Cquestionpartlabelbold"/>
        </w:rPr>
        <w:tab/>
      </w:r>
      <w:r w:rsidR="00854E63" w:rsidRPr="00E13906">
        <w:rPr>
          <w:rStyle w:val="Cquestionpartlabelbold"/>
        </w:rPr>
        <w:tab/>
      </w:r>
      <w:r w:rsidRPr="00E13906">
        <w:rPr>
          <w:rStyle w:val="Cquestionpartlabelbold"/>
        </w:rPr>
        <w:t>B</w:t>
      </w:r>
      <w:r w:rsidR="00854E63" w:rsidRPr="00E13906">
        <w:tab/>
      </w:r>
      <w:r w:rsidR="00D829F2">
        <w:t>2</w:t>
      </w:r>
      <w:r w:rsidRPr="00E13906">
        <w:rPr>
          <w:rStyle w:val="Cquestionpartlabelbold"/>
        </w:rPr>
        <w:tab/>
      </w:r>
      <w:r w:rsidR="00854E63" w:rsidRPr="00E13906">
        <w:rPr>
          <w:rStyle w:val="Cquestionpartlabelbold"/>
        </w:rPr>
        <w:tab/>
      </w:r>
      <w:r w:rsidR="00854E63" w:rsidRPr="00E13906">
        <w:rPr>
          <w:rStyle w:val="Cquestionpartlabelbold"/>
        </w:rPr>
        <w:tab/>
      </w:r>
      <w:r w:rsidR="00854E63" w:rsidRPr="00E13906">
        <w:rPr>
          <w:rStyle w:val="Cquestionpartlabelbold"/>
        </w:rPr>
        <w:tab/>
      </w:r>
      <w:r w:rsidR="00854E63" w:rsidRPr="00E13906">
        <w:rPr>
          <w:rStyle w:val="Cquestionpartlabelbold"/>
        </w:rPr>
        <w:tab/>
      </w:r>
      <w:r w:rsidR="00854E63" w:rsidRPr="00E13906">
        <w:rPr>
          <w:rStyle w:val="Cquestionpartlabelbold"/>
        </w:rPr>
        <w:tab/>
      </w:r>
      <w:r w:rsidR="00854E63" w:rsidRPr="00E13906">
        <w:rPr>
          <w:rStyle w:val="Cquestionpartlabelbold"/>
        </w:rPr>
        <w:tab/>
      </w:r>
      <w:r w:rsidR="00854E63" w:rsidRPr="00E13906">
        <w:rPr>
          <w:rStyle w:val="Cquestionpartlabelbold"/>
        </w:rPr>
        <w:tab/>
      </w:r>
      <w:r w:rsidRPr="00E13906">
        <w:rPr>
          <w:rStyle w:val="Cquestionpartlabelbold"/>
        </w:rPr>
        <w:t>C</w:t>
      </w:r>
      <w:r w:rsidR="00854E63" w:rsidRPr="00E13906">
        <w:tab/>
      </w:r>
      <w:r w:rsidR="00D829F2">
        <w:t>2</w:t>
      </w:r>
      <w:r w:rsidR="00D829F2" w:rsidRPr="00D829F2">
        <w:rPr>
          <w:rStyle w:val="Cmathsexpressions"/>
        </w:rPr>
        <w:t>a</w:t>
      </w:r>
      <w:r w:rsidR="00D829F2">
        <w:rPr>
          <w:rStyle w:val="Cmathsexpressions"/>
        </w:rPr>
        <w:t>b</w:t>
      </w:r>
      <w:r w:rsidRPr="00E13906">
        <w:rPr>
          <w:rStyle w:val="Cquestionpartlabelbold"/>
        </w:rPr>
        <w:tab/>
      </w:r>
      <w:r w:rsidR="00854E63" w:rsidRPr="00E13906">
        <w:rPr>
          <w:rStyle w:val="Cquestionpartlabelbold"/>
        </w:rPr>
        <w:tab/>
      </w:r>
      <w:r w:rsidR="00854E63" w:rsidRPr="00E13906">
        <w:rPr>
          <w:rStyle w:val="Cquestionpartlabelbold"/>
        </w:rPr>
        <w:tab/>
      </w:r>
      <w:r w:rsidR="00854E63" w:rsidRPr="00E13906">
        <w:rPr>
          <w:rStyle w:val="Cquestionpartlabelbold"/>
        </w:rPr>
        <w:tab/>
      </w:r>
      <w:r w:rsidR="00652161">
        <w:rPr>
          <w:rStyle w:val="Cquestionpartlabelbold"/>
        </w:rPr>
        <w:tab/>
      </w:r>
      <w:r w:rsidR="00854E63" w:rsidRPr="00E13906">
        <w:rPr>
          <w:rStyle w:val="Cquestionpartlabelbold"/>
        </w:rPr>
        <w:tab/>
      </w:r>
      <w:r w:rsidRPr="00E13906">
        <w:rPr>
          <w:rStyle w:val="Cquestionpartlabelbold"/>
        </w:rPr>
        <w:t>D</w:t>
      </w:r>
      <w:r w:rsidR="00854E63" w:rsidRPr="00E13906">
        <w:tab/>
      </w:r>
      <w:r w:rsidR="00D829F2">
        <w:t>2</w:t>
      </w:r>
      <w:r w:rsidR="00D829F2" w:rsidRPr="00D829F2">
        <w:rPr>
          <w:rStyle w:val="Cmathsexpressions"/>
        </w:rPr>
        <w:t>a</w:t>
      </w:r>
    </w:p>
    <w:p w14:paraId="4B7242F9" w14:textId="77777777" w:rsidR="00A42242" w:rsidRPr="001E316E" w:rsidRDefault="002D65D4" w:rsidP="00A42242">
      <w:pPr>
        <w:pStyle w:val="Pquestionheadingmc"/>
      </w:pPr>
      <w:r w:rsidRPr="001E316E">
        <w:t>Question 5</w:t>
      </w:r>
      <w:r w:rsidR="00A42242" w:rsidRPr="001E316E">
        <w:tab/>
        <w:t>[3.4]</w:t>
      </w:r>
    </w:p>
    <w:p w14:paraId="798035E7" w14:textId="77777777" w:rsidR="00A42242" w:rsidRPr="001E316E" w:rsidRDefault="00A42242" w:rsidP="00A42242">
      <w:pPr>
        <w:pStyle w:val="Pquestiontextmainstem"/>
      </w:pPr>
      <w:r w:rsidRPr="001E316E">
        <w:t xml:space="preserve">The dilation factor </w:t>
      </w:r>
      <w:r w:rsidR="007544E0" w:rsidRPr="00CA4725">
        <w:rPr>
          <w:rStyle w:val="Cmathsexpressions"/>
        </w:rPr>
        <w:t xml:space="preserve">y </w:t>
      </w:r>
      <w:r w:rsidR="007544E0">
        <w:t>= 2</w:t>
      </w:r>
      <w:r w:rsidR="007544E0" w:rsidRPr="0060569A">
        <w:t>(</w:t>
      </w:r>
      <w:r w:rsidR="007544E0" w:rsidRPr="00CA4725">
        <w:rPr>
          <w:rStyle w:val="Cmathsexpressions"/>
        </w:rPr>
        <w:t>x</w:t>
      </w:r>
      <w:r w:rsidR="007544E0">
        <w:t xml:space="preserve"> + 3</w:t>
      </w:r>
      <w:r w:rsidR="007544E0" w:rsidRPr="0060569A">
        <w:t>)</w:t>
      </w:r>
      <w:r w:rsidR="007544E0" w:rsidRPr="00AF7DB8">
        <w:rPr>
          <w:rStyle w:val="Csuperscript"/>
        </w:rPr>
        <w:t>2</w:t>
      </w:r>
      <w:r w:rsidR="007544E0" w:rsidRPr="0060569A">
        <w:t xml:space="preserve"> − 1 </w:t>
      </w:r>
      <w:r w:rsidRPr="00E13906">
        <w:t>is</w:t>
      </w:r>
      <w:r w:rsidRPr="001E316E">
        <w:t>:</w:t>
      </w:r>
    </w:p>
    <w:p w14:paraId="46A0CAE4" w14:textId="082137BD" w:rsidR="00A42242" w:rsidRPr="001E316E" w:rsidRDefault="00A42242" w:rsidP="00A42242">
      <w:pPr>
        <w:pStyle w:val="Pquestiontextmcqoptions"/>
      </w:pPr>
      <w:r w:rsidRPr="001E316E">
        <w:rPr>
          <w:rStyle w:val="Cquestionpartlabelbold"/>
        </w:rPr>
        <w:t>A</w:t>
      </w:r>
      <w:r w:rsidR="00001781" w:rsidRPr="001E316E">
        <w:tab/>
      </w:r>
      <w:r w:rsidR="00483F0C">
        <w:t>5</w:t>
      </w:r>
      <w:r w:rsidRPr="001E316E">
        <w:rPr>
          <w:rStyle w:val="Cquestionpartlabelbold"/>
        </w:rPr>
        <w:tab/>
      </w:r>
      <w:r w:rsidR="00001781" w:rsidRPr="001E316E">
        <w:rPr>
          <w:rStyle w:val="Cquestionpartlabelbold"/>
        </w:rPr>
        <w:tab/>
      </w:r>
      <w:r w:rsidR="00001781" w:rsidRPr="001E316E">
        <w:rPr>
          <w:rStyle w:val="Cquestionpartlabelbold"/>
        </w:rPr>
        <w:tab/>
      </w:r>
      <w:r w:rsidR="00001781" w:rsidRPr="001E316E">
        <w:rPr>
          <w:rStyle w:val="Cquestionpartlabelbold"/>
        </w:rPr>
        <w:tab/>
      </w:r>
      <w:r w:rsidR="00001781" w:rsidRPr="001E316E">
        <w:rPr>
          <w:rStyle w:val="Cquestionpartlabelbold"/>
        </w:rPr>
        <w:tab/>
      </w:r>
      <w:r w:rsidR="00001781" w:rsidRPr="001E316E">
        <w:rPr>
          <w:rStyle w:val="Cquestionpartlabelbold"/>
        </w:rPr>
        <w:tab/>
      </w:r>
      <w:r w:rsidR="00001781" w:rsidRPr="001E316E">
        <w:rPr>
          <w:rStyle w:val="Cquestionpartlabelbold"/>
        </w:rPr>
        <w:tab/>
      </w:r>
      <w:r w:rsidRPr="001E316E">
        <w:rPr>
          <w:rStyle w:val="Cquestionpartlabelbold"/>
        </w:rPr>
        <w:t>B</w:t>
      </w:r>
      <w:r w:rsidR="00001781" w:rsidRPr="001E316E">
        <w:tab/>
      </w:r>
      <w:r w:rsidR="00483F0C">
        <w:t>4</w:t>
      </w:r>
      <w:r w:rsidRPr="001E316E">
        <w:rPr>
          <w:rStyle w:val="Cquestionpartlabelbold"/>
        </w:rPr>
        <w:tab/>
      </w:r>
      <w:r w:rsidR="00001781" w:rsidRPr="001E316E">
        <w:rPr>
          <w:rStyle w:val="Cquestionpartlabelbold"/>
        </w:rPr>
        <w:tab/>
      </w:r>
      <w:r w:rsidR="00001781" w:rsidRPr="001E316E">
        <w:rPr>
          <w:rStyle w:val="Cquestionpartlabelbold"/>
        </w:rPr>
        <w:tab/>
      </w:r>
      <w:r w:rsidR="00001781" w:rsidRPr="001E316E">
        <w:rPr>
          <w:rStyle w:val="Cquestionpartlabelbold"/>
        </w:rPr>
        <w:tab/>
      </w:r>
      <w:r w:rsidR="00001781" w:rsidRPr="001E316E">
        <w:rPr>
          <w:rStyle w:val="Cquestionpartlabelbold"/>
        </w:rPr>
        <w:tab/>
      </w:r>
      <w:r w:rsidR="00001781" w:rsidRPr="001E316E">
        <w:rPr>
          <w:rStyle w:val="Cquestionpartlabelbold"/>
        </w:rPr>
        <w:tab/>
      </w:r>
      <w:r w:rsidR="00001781" w:rsidRPr="001E316E">
        <w:rPr>
          <w:rStyle w:val="Cquestionpartlabelbold"/>
        </w:rPr>
        <w:tab/>
      </w:r>
      <w:r w:rsidR="00001781" w:rsidRPr="001E316E">
        <w:rPr>
          <w:rStyle w:val="Cquestionpartlabelbold"/>
        </w:rPr>
        <w:tab/>
      </w:r>
      <w:r w:rsidRPr="001E316E">
        <w:rPr>
          <w:rStyle w:val="Cquestionpartlabelbold"/>
        </w:rPr>
        <w:t>C</w:t>
      </w:r>
      <w:r w:rsidR="00001781" w:rsidRPr="001E316E">
        <w:tab/>
      </w:r>
      <w:r w:rsidRPr="001E316E">
        <w:t>2</w:t>
      </w:r>
      <w:r w:rsidRPr="001E316E">
        <w:rPr>
          <w:rStyle w:val="Cquestionpartlabelbold"/>
        </w:rPr>
        <w:tab/>
      </w:r>
      <w:r w:rsidR="00001781" w:rsidRPr="001E316E">
        <w:rPr>
          <w:rStyle w:val="Cquestionpartlabelbold"/>
        </w:rPr>
        <w:tab/>
      </w:r>
      <w:r w:rsidR="00001781" w:rsidRPr="001E316E">
        <w:rPr>
          <w:rStyle w:val="Cquestionpartlabelbold"/>
        </w:rPr>
        <w:tab/>
      </w:r>
      <w:r w:rsidR="00001781" w:rsidRPr="001E316E">
        <w:rPr>
          <w:rStyle w:val="Cquestionpartlabelbold"/>
        </w:rPr>
        <w:tab/>
      </w:r>
      <w:r w:rsidR="00652161">
        <w:rPr>
          <w:rStyle w:val="Cquestionpartlabelbold"/>
        </w:rPr>
        <w:tab/>
      </w:r>
      <w:r w:rsidR="00001781" w:rsidRPr="001E316E">
        <w:rPr>
          <w:rStyle w:val="Cquestionpartlabelbold"/>
        </w:rPr>
        <w:tab/>
      </w:r>
      <w:r w:rsidR="00001781" w:rsidRPr="001E316E">
        <w:rPr>
          <w:rStyle w:val="Cquestionpartlabelbold"/>
        </w:rPr>
        <w:tab/>
      </w:r>
      <w:r w:rsidRPr="001E316E">
        <w:rPr>
          <w:rStyle w:val="Cquestionpartlabelbold"/>
        </w:rPr>
        <w:t>D</w:t>
      </w:r>
      <w:r w:rsidR="00001781" w:rsidRPr="001E316E">
        <w:tab/>
      </w:r>
      <w:r w:rsidRPr="001E316E">
        <w:t>4</w:t>
      </w:r>
    </w:p>
    <w:p w14:paraId="21945CEE" w14:textId="77777777" w:rsidR="00A42242" w:rsidRPr="001E316E" w:rsidRDefault="002D65D4" w:rsidP="00A42242">
      <w:pPr>
        <w:pStyle w:val="Pquestionheadingmc"/>
      </w:pPr>
      <w:r w:rsidRPr="001E316E">
        <w:t>Question 6</w:t>
      </w:r>
      <w:r w:rsidR="00A42242" w:rsidRPr="001E316E">
        <w:tab/>
        <w:t>[3.4]</w:t>
      </w:r>
    </w:p>
    <w:p w14:paraId="53BDD09B" w14:textId="77777777" w:rsidR="002D65D4" w:rsidRPr="001E316E" w:rsidRDefault="002D65D4" w:rsidP="00A31B2C">
      <w:pPr>
        <w:pStyle w:val="Pquestiontextmainstem"/>
      </w:pPr>
      <w:r w:rsidRPr="001E316E">
        <w:rPr>
          <w:noProof/>
        </w:rPr>
        <w:t xml:space="preserve">To sketch the graph of </w:t>
      </w:r>
      <w:r w:rsidR="00A31B2C" w:rsidRPr="00CA4725">
        <w:rPr>
          <w:rStyle w:val="Cmathsexpressions"/>
        </w:rPr>
        <w:t>y</w:t>
      </w:r>
      <w:r w:rsidR="00A31B2C" w:rsidRPr="0060569A">
        <w:rPr>
          <w:noProof/>
        </w:rPr>
        <w:t xml:space="preserve"> = (</w:t>
      </w:r>
      <w:r w:rsidR="00A31B2C" w:rsidRPr="00CA4725">
        <w:rPr>
          <w:rStyle w:val="Cmathsexpressions"/>
        </w:rPr>
        <w:t>x</w:t>
      </w:r>
      <w:r w:rsidR="00A31B2C" w:rsidRPr="0060569A">
        <w:rPr>
          <w:noProof/>
        </w:rPr>
        <w:t xml:space="preserve"> –</w:t>
      </w:r>
      <w:r w:rsidR="00A31B2C">
        <w:rPr>
          <w:noProof/>
        </w:rPr>
        <w:t xml:space="preserve"> 2</w:t>
      </w:r>
      <w:r w:rsidR="00A31B2C" w:rsidRPr="0060569A">
        <w:rPr>
          <w:noProof/>
        </w:rPr>
        <w:t>)</w:t>
      </w:r>
      <w:r w:rsidR="00A31B2C" w:rsidRPr="00AF7DB8">
        <w:rPr>
          <w:rStyle w:val="Csuperscript"/>
        </w:rPr>
        <w:t>2</w:t>
      </w:r>
      <w:r w:rsidR="00A31B2C">
        <w:rPr>
          <w:noProof/>
        </w:rPr>
        <w:t xml:space="preserve"> + 5</w:t>
      </w:r>
      <w:r w:rsidR="00A31B2C" w:rsidRPr="0060569A">
        <w:rPr>
          <w:noProof/>
        </w:rPr>
        <w:t xml:space="preserve">, </w:t>
      </w:r>
      <w:r w:rsidRPr="001E316E">
        <w:rPr>
          <w:noProof/>
        </w:rPr>
        <w:t xml:space="preserve">the graph of </w:t>
      </w:r>
      <w:r w:rsidRPr="00E13906">
        <w:rPr>
          <w:rStyle w:val="Cmathsexpressions"/>
        </w:rPr>
        <w:t>y</w:t>
      </w:r>
      <w:r w:rsidRPr="001E316E">
        <w:rPr>
          <w:noProof/>
        </w:rPr>
        <w:t xml:space="preserve"> = </w:t>
      </w:r>
      <w:r w:rsidRPr="00E13906">
        <w:rPr>
          <w:rStyle w:val="Cmathsexpressions"/>
        </w:rPr>
        <w:t>x</w:t>
      </w:r>
      <w:r w:rsidRPr="00E13906">
        <w:rPr>
          <w:rStyle w:val="Csuperscript"/>
        </w:rPr>
        <w:t>2</w:t>
      </w:r>
      <w:r w:rsidRPr="001E316E">
        <w:rPr>
          <w:noProof/>
        </w:rPr>
        <w:t xml:space="preserve"> needs to be translated:</w:t>
      </w:r>
    </w:p>
    <w:p w14:paraId="33F8A25A" w14:textId="77777777" w:rsidR="002D65D4" w:rsidRPr="00E13906" w:rsidRDefault="002D65D4" w:rsidP="00E13906">
      <w:pPr>
        <w:pStyle w:val="Pquestiontextmcqoptions"/>
        <w:rPr>
          <w:rStyle w:val="Cquestionpartlabelbold"/>
        </w:rPr>
      </w:pPr>
      <w:r w:rsidRPr="00E13906">
        <w:rPr>
          <w:rStyle w:val="Cquestionpartlabelbold"/>
        </w:rPr>
        <w:t>A</w:t>
      </w:r>
      <w:r w:rsidR="00A31B2C">
        <w:tab/>
      </w:r>
      <w:r w:rsidR="00CA2540">
        <w:t>2</w:t>
      </w:r>
      <w:r w:rsidRPr="001E316E">
        <w:t xml:space="preserve"> units to the right and </w:t>
      </w:r>
      <w:r w:rsidR="00CA2540">
        <w:t>5</w:t>
      </w:r>
      <w:r w:rsidRPr="001E316E">
        <w:t xml:space="preserve"> unit</w:t>
      </w:r>
      <w:r w:rsidR="00CA2540">
        <w:t>s</w:t>
      </w:r>
      <w:r w:rsidRPr="001E316E">
        <w:t xml:space="preserve"> </w:t>
      </w:r>
      <w:r w:rsidR="00CA2540">
        <w:t>up</w:t>
      </w:r>
      <w:r w:rsidRPr="001E316E">
        <w:t>.</w:t>
      </w:r>
      <w:r w:rsidRPr="00E13906">
        <w:rPr>
          <w:rStyle w:val="Cquestionpartlabelbold"/>
        </w:rPr>
        <w:tab/>
      </w:r>
      <w:r w:rsidR="00A31B2C">
        <w:rPr>
          <w:rStyle w:val="Cquestionpartlabelbold"/>
        </w:rPr>
        <w:tab/>
      </w:r>
      <w:r w:rsidR="00CA2540">
        <w:rPr>
          <w:rStyle w:val="Cquestionpartlabelbold"/>
        </w:rPr>
        <w:tab/>
      </w:r>
      <w:r w:rsidR="00CA2540">
        <w:rPr>
          <w:rStyle w:val="Cquestionpartlabelbold"/>
        </w:rPr>
        <w:tab/>
      </w:r>
      <w:r w:rsidRPr="00E13906">
        <w:rPr>
          <w:rStyle w:val="Cquestionpartlabelbold"/>
        </w:rPr>
        <w:t>B</w:t>
      </w:r>
      <w:r w:rsidR="00E13906">
        <w:tab/>
      </w:r>
      <w:r w:rsidRPr="001E316E">
        <w:t xml:space="preserve">1 unit to the left and </w:t>
      </w:r>
      <w:r w:rsidR="00CA2540">
        <w:t>5</w:t>
      </w:r>
      <w:r w:rsidRPr="001E316E">
        <w:t xml:space="preserve"> units down.</w:t>
      </w:r>
    </w:p>
    <w:p w14:paraId="64791A94" w14:textId="77777777" w:rsidR="002D65D4" w:rsidRPr="00E13906" w:rsidRDefault="002D65D4" w:rsidP="00E13906">
      <w:pPr>
        <w:pStyle w:val="Pquestiontextmcqoptions"/>
        <w:rPr>
          <w:rStyle w:val="Cquestionpartlabelbold"/>
        </w:rPr>
      </w:pPr>
      <w:r w:rsidRPr="00E13906">
        <w:rPr>
          <w:rStyle w:val="Cquestionpartlabelbold"/>
        </w:rPr>
        <w:t>C</w:t>
      </w:r>
      <w:r w:rsidR="00A31B2C">
        <w:tab/>
      </w:r>
      <w:r w:rsidR="00CA2540">
        <w:t>2</w:t>
      </w:r>
      <w:r w:rsidRPr="001E316E">
        <w:t xml:space="preserve"> units to the left and </w:t>
      </w:r>
      <w:r w:rsidR="00CA2540">
        <w:t>5</w:t>
      </w:r>
      <w:r w:rsidRPr="001E316E">
        <w:t xml:space="preserve"> unit</w:t>
      </w:r>
      <w:r w:rsidR="00CA2540">
        <w:t>s</w:t>
      </w:r>
      <w:r w:rsidRPr="001E316E">
        <w:t xml:space="preserve"> down.</w:t>
      </w:r>
      <w:r w:rsidRPr="00E13906">
        <w:rPr>
          <w:rStyle w:val="Cquestionpartlabelbold"/>
        </w:rPr>
        <w:tab/>
      </w:r>
      <w:r w:rsidR="00E13906">
        <w:rPr>
          <w:rStyle w:val="Cquestionpartlabelbold"/>
        </w:rPr>
        <w:tab/>
      </w:r>
      <w:r w:rsidR="00A31B2C">
        <w:rPr>
          <w:rStyle w:val="Cquestionpartlabelbold"/>
        </w:rPr>
        <w:tab/>
      </w:r>
      <w:r w:rsidRPr="00E13906">
        <w:rPr>
          <w:rStyle w:val="Cquestionpartlabelbold"/>
        </w:rPr>
        <w:t>D</w:t>
      </w:r>
      <w:r w:rsidR="00E13906">
        <w:tab/>
      </w:r>
      <w:r w:rsidR="00CA2540">
        <w:t>5</w:t>
      </w:r>
      <w:r w:rsidRPr="001E316E">
        <w:t xml:space="preserve"> unit</w:t>
      </w:r>
      <w:r w:rsidR="00CA2540">
        <w:t>s</w:t>
      </w:r>
      <w:r w:rsidRPr="001E316E">
        <w:t xml:space="preserve"> to the right and </w:t>
      </w:r>
      <w:r w:rsidR="00CA2540">
        <w:t>2</w:t>
      </w:r>
      <w:r w:rsidRPr="001E316E">
        <w:t xml:space="preserve"> units down</w:t>
      </w:r>
    </w:p>
    <w:p w14:paraId="14FD8F56" w14:textId="77777777" w:rsidR="00A42242" w:rsidRPr="001E316E" w:rsidRDefault="002D65D4" w:rsidP="00A42242">
      <w:pPr>
        <w:pStyle w:val="Pquestionheadingmc"/>
      </w:pPr>
      <w:r w:rsidRPr="001E316E">
        <w:t>Question 7</w:t>
      </w:r>
      <w:r w:rsidR="001E316E">
        <w:tab/>
        <w:t>[3.1</w:t>
      </w:r>
      <w:r w:rsidR="00A42242" w:rsidRPr="001E316E">
        <w:t>]</w:t>
      </w:r>
    </w:p>
    <w:p w14:paraId="5E709B79" w14:textId="77777777" w:rsidR="00A42242" w:rsidRPr="001E316E" w:rsidRDefault="001E316E" w:rsidP="00A42242">
      <w:pPr>
        <w:pStyle w:val="Pquestiontextmainstem"/>
      </w:pPr>
      <w:r>
        <w:t>When expanded</w:t>
      </w:r>
      <w:r w:rsidR="00A42242" w:rsidRPr="001E316E">
        <w:t xml:space="preserve"> </w:t>
      </w:r>
      <w:r w:rsidRPr="009D58DF">
        <w:t>(</w:t>
      </w:r>
      <w:r w:rsidRPr="009D58DF">
        <w:rPr>
          <w:rStyle w:val="Cmathsexpressions"/>
        </w:rPr>
        <w:t>x</w:t>
      </w:r>
      <w:r w:rsidRPr="009D58DF">
        <w:t xml:space="preserve"> + 3)(</w:t>
      </w:r>
      <w:r w:rsidRPr="009D58DF">
        <w:rPr>
          <w:rStyle w:val="Cmathsexpressions"/>
        </w:rPr>
        <w:t>x</w:t>
      </w:r>
      <w:r w:rsidRPr="009D58DF">
        <w:t xml:space="preserve"> + 2) </w:t>
      </w:r>
      <w:r w:rsidR="00A42242" w:rsidRPr="001E316E">
        <w:t>is:</w:t>
      </w:r>
    </w:p>
    <w:p w14:paraId="21096ADE" w14:textId="004A505E" w:rsidR="00A42242" w:rsidRPr="001E316E" w:rsidRDefault="00A42242" w:rsidP="00A42242">
      <w:pPr>
        <w:pStyle w:val="Pquestiontextmcqoptions"/>
      </w:pPr>
      <w:r w:rsidRPr="001E316E">
        <w:rPr>
          <w:rStyle w:val="Cquestionpartlabelbold"/>
        </w:rPr>
        <w:t>A</w:t>
      </w:r>
      <w:r w:rsidR="00001781" w:rsidRPr="001E316E">
        <w:rPr>
          <w:rStyle w:val="Cquestionpartlabelbold"/>
        </w:rPr>
        <w:tab/>
      </w:r>
      <w:r w:rsidR="009D58DF" w:rsidRPr="00C43849">
        <w:rPr>
          <w:rStyle w:val="Cmathsexpressions"/>
        </w:rPr>
        <w:t>x</w:t>
      </w:r>
      <w:r w:rsidR="009D58DF" w:rsidRPr="00E13906">
        <w:rPr>
          <w:rStyle w:val="Csuperscript"/>
        </w:rPr>
        <w:t>2</w:t>
      </w:r>
      <w:r w:rsidR="009D58DF" w:rsidRPr="00C41F9C">
        <w:t xml:space="preserve"> + 5</w:t>
      </w:r>
      <w:r w:rsidR="009D58DF" w:rsidRPr="00C43849">
        <w:rPr>
          <w:rStyle w:val="Cmathsexpressions"/>
        </w:rPr>
        <w:t>x</w:t>
      </w:r>
      <w:r w:rsidR="009D58DF" w:rsidRPr="00C41F9C">
        <w:t xml:space="preserve"> + 6</w:t>
      </w:r>
      <w:r w:rsidR="00001781" w:rsidRPr="001E316E">
        <w:tab/>
      </w:r>
      <w:r w:rsidR="00001781" w:rsidRPr="001E316E">
        <w:tab/>
      </w:r>
      <w:r w:rsidR="00652161">
        <w:tab/>
      </w:r>
      <w:r w:rsidRPr="001E316E">
        <w:tab/>
      </w:r>
      <w:r w:rsidRPr="001E316E">
        <w:rPr>
          <w:rStyle w:val="Cquestionpartlabelbold"/>
        </w:rPr>
        <w:t>B</w:t>
      </w:r>
      <w:r w:rsidR="00001781" w:rsidRPr="001E316E">
        <w:tab/>
      </w:r>
      <w:r w:rsidR="009D58DF" w:rsidRPr="00C43849">
        <w:rPr>
          <w:rStyle w:val="Cmathsexpressions"/>
        </w:rPr>
        <w:t>x</w:t>
      </w:r>
      <w:r w:rsidR="009D58DF" w:rsidRPr="00E13906">
        <w:rPr>
          <w:rStyle w:val="Csuperscript"/>
        </w:rPr>
        <w:t>2</w:t>
      </w:r>
      <w:r w:rsidR="009D58DF" w:rsidRPr="00C41F9C">
        <w:t xml:space="preserve"> + </w:t>
      </w:r>
      <w:r w:rsidR="009D58DF">
        <w:t>6</w:t>
      </w:r>
      <w:r w:rsidR="009D58DF" w:rsidRPr="00C43849">
        <w:rPr>
          <w:rStyle w:val="Cmathsexpressions"/>
        </w:rPr>
        <w:t>x</w:t>
      </w:r>
      <w:r w:rsidR="009D58DF">
        <w:t xml:space="preserve"> + 5</w:t>
      </w:r>
      <w:r w:rsidRPr="001E316E">
        <w:tab/>
      </w:r>
      <w:r w:rsidR="00001781" w:rsidRPr="001E316E">
        <w:tab/>
      </w:r>
      <w:r w:rsidR="00001781" w:rsidRPr="001E316E">
        <w:tab/>
      </w:r>
      <w:r w:rsidR="00001781" w:rsidRPr="001E316E">
        <w:tab/>
      </w:r>
      <w:r w:rsidRPr="001E316E">
        <w:rPr>
          <w:rStyle w:val="Cquestionpartlabelbold"/>
        </w:rPr>
        <w:t>C</w:t>
      </w:r>
      <w:r w:rsidR="00001781" w:rsidRPr="001E316E">
        <w:tab/>
      </w:r>
      <w:r w:rsidR="009D58DF" w:rsidRPr="00C43849">
        <w:rPr>
          <w:rStyle w:val="Cmathsexpressions"/>
        </w:rPr>
        <w:t>x</w:t>
      </w:r>
      <w:r w:rsidR="009D58DF" w:rsidRPr="00E13906">
        <w:rPr>
          <w:rStyle w:val="Csuperscript"/>
        </w:rPr>
        <w:t>2</w:t>
      </w:r>
      <w:r w:rsidR="009D58DF">
        <w:t xml:space="preserve"> –</w:t>
      </w:r>
      <w:r w:rsidR="009D58DF" w:rsidRPr="00C41F9C">
        <w:t xml:space="preserve"> 5</w:t>
      </w:r>
      <w:r w:rsidR="009D58DF" w:rsidRPr="00C43849">
        <w:rPr>
          <w:rStyle w:val="Cmathsexpressions"/>
        </w:rPr>
        <w:t>x</w:t>
      </w:r>
      <w:r w:rsidR="009D58DF" w:rsidRPr="00C41F9C">
        <w:t xml:space="preserve"> + 6</w:t>
      </w:r>
      <w:r w:rsidRPr="001E316E">
        <w:tab/>
      </w:r>
      <w:r w:rsidR="00652161">
        <w:tab/>
      </w:r>
      <w:r w:rsidR="00652161">
        <w:tab/>
      </w:r>
      <w:r w:rsidR="00652161">
        <w:tab/>
      </w:r>
      <w:r w:rsidR="00001781" w:rsidRPr="001E316E">
        <w:tab/>
      </w:r>
      <w:r w:rsidRPr="001E316E">
        <w:rPr>
          <w:rStyle w:val="Cquestionpartlabelbold"/>
        </w:rPr>
        <w:t>D</w:t>
      </w:r>
      <w:r w:rsidR="00001781" w:rsidRPr="001E316E">
        <w:tab/>
      </w:r>
      <w:r w:rsidR="009D58DF" w:rsidRPr="00C43849">
        <w:rPr>
          <w:rStyle w:val="Cmathsexpressions"/>
        </w:rPr>
        <w:t>x</w:t>
      </w:r>
      <w:r w:rsidR="009D58DF" w:rsidRPr="00E13906">
        <w:rPr>
          <w:rStyle w:val="Csuperscript"/>
        </w:rPr>
        <w:t>2</w:t>
      </w:r>
      <w:r w:rsidR="009D58DF" w:rsidRPr="00C41F9C">
        <w:t xml:space="preserve"> + </w:t>
      </w:r>
      <w:r w:rsidR="009D58DF" w:rsidRPr="00C43849">
        <w:rPr>
          <w:rStyle w:val="Cmathsexpressions"/>
        </w:rPr>
        <w:t>x</w:t>
      </w:r>
      <w:r w:rsidR="009D58DF">
        <w:t xml:space="preserve"> + 5</w:t>
      </w:r>
    </w:p>
    <w:p w14:paraId="01558E6F" w14:textId="77777777" w:rsidR="00A42242" w:rsidRPr="001E316E" w:rsidRDefault="002D65D4" w:rsidP="00A42242">
      <w:pPr>
        <w:pStyle w:val="Pquestionheadingmc"/>
      </w:pPr>
      <w:r w:rsidRPr="001E316E">
        <w:t>Question 8</w:t>
      </w:r>
      <w:r w:rsidR="00A42242" w:rsidRPr="001E316E">
        <w:tab/>
        <w:t>[3.6]</w:t>
      </w:r>
    </w:p>
    <w:p w14:paraId="4A45EC40" w14:textId="3211292F" w:rsidR="00A42242" w:rsidRPr="001E316E" w:rsidRDefault="00A42242" w:rsidP="00A42242">
      <w:pPr>
        <w:pStyle w:val="Pquestiontextmainstem"/>
      </w:pPr>
      <w:r w:rsidRPr="001E316E">
        <w:t xml:space="preserve">When </w:t>
      </w:r>
      <w:r w:rsidRPr="001E316E">
        <w:rPr>
          <w:rStyle w:val="Cmathsexpressions"/>
        </w:rPr>
        <w:t>k</w:t>
      </w:r>
      <w:r w:rsidRPr="001E316E">
        <w:rPr>
          <w:rStyle w:val="Csuperscript"/>
        </w:rPr>
        <w:t>2</w:t>
      </w:r>
      <w:r w:rsidRPr="001E316E">
        <w:t xml:space="preserve"> – </w:t>
      </w:r>
      <w:r w:rsidR="00083414">
        <w:t>25</w:t>
      </w:r>
      <w:r w:rsidRPr="001E316E">
        <w:t xml:space="preserve"> is factorised, it is:</w:t>
      </w:r>
    </w:p>
    <w:p w14:paraId="7785285E" w14:textId="0F217011" w:rsidR="00A42242" w:rsidRPr="001E316E" w:rsidRDefault="00A42242" w:rsidP="00A42242">
      <w:pPr>
        <w:pStyle w:val="Pquestiontextmcqoptions"/>
      </w:pPr>
      <w:r w:rsidRPr="001E316E">
        <w:rPr>
          <w:rStyle w:val="Cquestionpartlabelbold"/>
        </w:rPr>
        <w:t>A</w:t>
      </w:r>
      <w:r w:rsidR="00001781" w:rsidRPr="001E316E">
        <w:tab/>
      </w:r>
      <w:r w:rsidRPr="001E316E">
        <w:t>(</w:t>
      </w:r>
      <w:r w:rsidRPr="001E316E">
        <w:rPr>
          <w:rStyle w:val="Cmathsexpressions"/>
        </w:rPr>
        <w:t>k</w:t>
      </w:r>
      <w:r w:rsidRPr="001E316E">
        <w:t xml:space="preserve"> + 25)(</w:t>
      </w:r>
      <w:r w:rsidRPr="001E316E">
        <w:rPr>
          <w:rStyle w:val="Cmathsexpressions"/>
        </w:rPr>
        <w:t>k</w:t>
      </w:r>
      <w:r w:rsidRPr="001E316E">
        <w:t xml:space="preserve"> – 1)</w:t>
      </w:r>
      <w:r w:rsidR="00001781" w:rsidRPr="001E316E">
        <w:tab/>
      </w:r>
      <w:r w:rsidR="00001781" w:rsidRPr="001E316E">
        <w:tab/>
      </w:r>
      <w:r w:rsidRPr="001E316E">
        <w:tab/>
      </w:r>
      <w:r w:rsidRPr="001E316E">
        <w:rPr>
          <w:rStyle w:val="Cquestionpartlabelbold"/>
        </w:rPr>
        <w:t>B</w:t>
      </w:r>
      <w:r w:rsidR="00001781" w:rsidRPr="001E316E">
        <w:tab/>
      </w:r>
      <w:r w:rsidRPr="001E316E">
        <w:t>(</w:t>
      </w:r>
      <w:r w:rsidRPr="001E316E">
        <w:rPr>
          <w:rStyle w:val="Cmathsexpressions"/>
        </w:rPr>
        <w:t>k</w:t>
      </w:r>
      <w:r w:rsidRPr="001E316E">
        <w:t xml:space="preserve"> + 5)(</w:t>
      </w:r>
      <w:r w:rsidRPr="001E316E">
        <w:rPr>
          <w:rStyle w:val="Cmathsexpressions"/>
        </w:rPr>
        <w:t>k</w:t>
      </w:r>
      <w:r w:rsidRPr="001E316E">
        <w:t xml:space="preserve"> – 5)</w:t>
      </w:r>
      <w:r w:rsidR="00001781" w:rsidRPr="001E316E">
        <w:tab/>
      </w:r>
      <w:r w:rsidR="00001781" w:rsidRPr="001E316E">
        <w:tab/>
      </w:r>
      <w:r w:rsidR="00001781" w:rsidRPr="001E316E">
        <w:tab/>
      </w:r>
      <w:r w:rsidR="00001781" w:rsidRPr="001E316E">
        <w:tab/>
      </w:r>
      <w:r w:rsidRPr="001E316E">
        <w:rPr>
          <w:rStyle w:val="Cquestionpartlabelbold"/>
        </w:rPr>
        <w:t>C</w:t>
      </w:r>
      <w:r w:rsidR="00001781" w:rsidRPr="001E316E">
        <w:tab/>
      </w:r>
      <w:r w:rsidRPr="001E316E">
        <w:t>(</w:t>
      </w:r>
      <w:r w:rsidRPr="001E316E">
        <w:rPr>
          <w:rStyle w:val="Cmathsexpressions"/>
        </w:rPr>
        <w:t>k</w:t>
      </w:r>
      <w:r w:rsidRPr="001E316E">
        <w:rPr>
          <w:rStyle w:val="Csuperscript"/>
        </w:rPr>
        <w:t>2</w:t>
      </w:r>
      <w:r w:rsidRPr="001E316E">
        <w:t xml:space="preserve"> + 5)(</w:t>
      </w:r>
      <w:r w:rsidRPr="001E316E">
        <w:rPr>
          <w:rStyle w:val="Cmathsexpressions"/>
        </w:rPr>
        <w:t>k</w:t>
      </w:r>
      <w:r w:rsidRPr="001E316E">
        <w:rPr>
          <w:rStyle w:val="Csuperscript"/>
        </w:rPr>
        <w:t>2</w:t>
      </w:r>
      <w:r w:rsidRPr="001E316E">
        <w:t xml:space="preserve"> – 5)</w:t>
      </w:r>
      <w:r w:rsidR="00474B75" w:rsidRPr="001E316E">
        <w:tab/>
      </w:r>
      <w:r w:rsidRPr="001E316E">
        <w:tab/>
      </w:r>
      <w:r w:rsidR="00652161">
        <w:tab/>
      </w:r>
      <w:r w:rsidRPr="001E316E">
        <w:rPr>
          <w:rStyle w:val="Cquestionpartlabelbold"/>
        </w:rPr>
        <w:t>D</w:t>
      </w:r>
      <w:r w:rsidR="00001781" w:rsidRPr="001E316E">
        <w:tab/>
      </w:r>
      <w:r w:rsidRPr="001E316E">
        <w:t>(</w:t>
      </w:r>
      <w:r w:rsidRPr="001E316E">
        <w:rPr>
          <w:rStyle w:val="Cmathsexpressions"/>
        </w:rPr>
        <w:t>k</w:t>
      </w:r>
      <w:r w:rsidRPr="001E316E">
        <w:t xml:space="preserve"> – 5)(</w:t>
      </w:r>
      <w:r w:rsidRPr="001E316E">
        <w:rPr>
          <w:rStyle w:val="Cmathsexpressions"/>
        </w:rPr>
        <w:t>k</w:t>
      </w:r>
      <w:r w:rsidRPr="001E316E">
        <w:t xml:space="preserve"> – 5)</w:t>
      </w:r>
    </w:p>
    <w:p w14:paraId="4A6A90A3" w14:textId="77777777" w:rsidR="00A42242" w:rsidRPr="001E316E" w:rsidRDefault="002D65D4" w:rsidP="00A42242">
      <w:pPr>
        <w:pStyle w:val="Pquestionheadingmc"/>
      </w:pPr>
      <w:r w:rsidRPr="001E316E">
        <w:t>Question 9</w:t>
      </w:r>
      <w:r w:rsidR="00A42242" w:rsidRPr="001E316E">
        <w:tab/>
        <w:t>[3.7]</w:t>
      </w:r>
    </w:p>
    <w:p w14:paraId="753BAC08" w14:textId="77777777" w:rsidR="002D65D4" w:rsidRPr="001E316E" w:rsidRDefault="002D65D4" w:rsidP="00854E63">
      <w:pPr>
        <w:pStyle w:val="Pquestiontextmainstem"/>
      </w:pPr>
      <w:r w:rsidRPr="001E316E">
        <w:t xml:space="preserve">By cancelling, </w:t>
      </w:r>
      <w:r w:rsidR="003A0F7F" w:rsidRPr="000C26BA">
        <w:rPr>
          <w:position w:val="-24"/>
          <w:sz w:val="20"/>
          <w:szCs w:val="20"/>
        </w:rPr>
        <w:object w:dxaOrig="520" w:dyaOrig="620" w14:anchorId="6C2022E8">
          <v:shape id="_x0000_i1030" type="#_x0000_t75" style="width:25.95pt;height:31pt" o:ole="">
            <v:imagedata r:id="rId18" o:title=""/>
          </v:shape>
          <o:OLEObject Type="Embed" ProgID="Equation.DSMT4" ShapeID="_x0000_i1030" DrawAspect="Content" ObjectID="_1538848737" r:id="rId19"/>
        </w:object>
      </w:r>
      <w:r w:rsidR="003A0F7F" w:rsidRPr="00AF7DB8">
        <w:t>×</w:t>
      </w:r>
      <w:r w:rsidR="003A0F7F" w:rsidRPr="000C26BA">
        <w:rPr>
          <w:position w:val="-24"/>
          <w:sz w:val="20"/>
          <w:szCs w:val="20"/>
        </w:rPr>
        <w:object w:dxaOrig="859" w:dyaOrig="660" w14:anchorId="27E81771">
          <v:shape id="_x0000_i1031" type="#_x0000_t75" style="width:42.7pt;height:33.5pt" o:ole="">
            <v:imagedata r:id="rId20" o:title=""/>
          </v:shape>
          <o:OLEObject Type="Embed" ProgID="Equation.DSMT4" ShapeID="_x0000_i1031" DrawAspect="Content" ObjectID="_1538848738" r:id="rId21"/>
        </w:object>
      </w:r>
      <w:r w:rsidR="003A0F7F" w:rsidRPr="00AF7DB8">
        <w:t xml:space="preserve"> </w:t>
      </w:r>
      <w:r w:rsidRPr="001E316E">
        <w:t>simplifies to:</w:t>
      </w:r>
    </w:p>
    <w:p w14:paraId="0D43A18D" w14:textId="77777777" w:rsidR="002D65D4" w:rsidRPr="001E316E" w:rsidRDefault="002D65D4" w:rsidP="002D65D4">
      <w:pPr>
        <w:tabs>
          <w:tab w:val="left" w:pos="993"/>
          <w:tab w:val="left" w:pos="1985"/>
          <w:tab w:val="left" w:pos="2977"/>
          <w:tab w:val="left" w:pos="4253"/>
        </w:tabs>
        <w:rPr>
          <w:sz w:val="20"/>
          <w:szCs w:val="20"/>
        </w:rPr>
      </w:pPr>
    </w:p>
    <w:p w14:paraId="76994E66" w14:textId="3205447E" w:rsidR="002D65D4" w:rsidRPr="00B008C3" w:rsidRDefault="002D65D4" w:rsidP="00854E63">
      <w:pPr>
        <w:pStyle w:val="Pquestiontextmcqoptions"/>
      </w:pPr>
      <w:r w:rsidRPr="00854E63">
        <w:rPr>
          <w:rStyle w:val="Cquestionpartlabelbold"/>
        </w:rPr>
        <w:t>A</w:t>
      </w:r>
      <w:r w:rsidR="00854E63" w:rsidRPr="00854E63">
        <w:rPr>
          <w:rStyle w:val="Cquestionpartlabelbold"/>
        </w:rPr>
        <w:tab/>
      </w:r>
      <w:r w:rsidR="00CA2540">
        <w:t>2</w:t>
      </w:r>
      <w:r w:rsidR="00854E63">
        <w:tab/>
      </w:r>
      <w:r w:rsidR="00854E63">
        <w:tab/>
      </w:r>
      <w:r w:rsidR="00854E63">
        <w:tab/>
      </w:r>
      <w:r w:rsidR="00854E63">
        <w:tab/>
      </w:r>
      <w:r w:rsidR="00854E63">
        <w:tab/>
      </w:r>
      <w:r w:rsidR="00652161">
        <w:tab/>
      </w:r>
      <w:r w:rsidR="00854E63">
        <w:tab/>
      </w:r>
      <w:r w:rsidRPr="00854E63">
        <w:rPr>
          <w:rStyle w:val="Cquestionpartlabelbold"/>
        </w:rPr>
        <w:t>B</w:t>
      </w:r>
      <w:r w:rsidR="00854E63" w:rsidRPr="00854E63">
        <w:rPr>
          <w:rStyle w:val="Cquestionpartlabelbold"/>
        </w:rPr>
        <w:tab/>
      </w:r>
      <w:r w:rsidR="00390246">
        <w:t>9</w:t>
      </w:r>
      <w:r w:rsidRPr="001E316E">
        <w:t xml:space="preserve"> </w:t>
      </w:r>
      <w:r w:rsidR="00854E63">
        <w:tab/>
      </w:r>
      <w:r w:rsidR="00854E63">
        <w:tab/>
      </w:r>
      <w:r w:rsidR="00854E63">
        <w:tab/>
      </w:r>
      <w:r w:rsidR="00854E63">
        <w:tab/>
      </w:r>
      <w:r w:rsidR="00652161">
        <w:tab/>
      </w:r>
      <w:r w:rsidR="00854E63">
        <w:tab/>
      </w:r>
      <w:r w:rsidR="00854E63">
        <w:tab/>
      </w:r>
      <w:r w:rsidR="00854E63">
        <w:tab/>
      </w:r>
      <w:r w:rsidRPr="00854E63">
        <w:rPr>
          <w:rStyle w:val="Cquestionpartlabelbold"/>
        </w:rPr>
        <w:t>C</w:t>
      </w:r>
      <w:r w:rsidR="00854E63">
        <w:tab/>
      </w:r>
      <w:r w:rsidR="00CA2540">
        <w:t>4</w:t>
      </w:r>
      <w:r w:rsidR="00854E63">
        <w:tab/>
      </w:r>
      <w:r w:rsidR="00854E63">
        <w:tab/>
      </w:r>
      <w:r w:rsidR="00854E63">
        <w:tab/>
      </w:r>
      <w:r w:rsidR="00854E63">
        <w:tab/>
      </w:r>
      <w:r w:rsidR="00854E63">
        <w:tab/>
      </w:r>
      <w:r w:rsidRPr="001E316E">
        <w:tab/>
        <w:t xml:space="preserve"> </w:t>
      </w:r>
      <w:r w:rsidRPr="00854E63">
        <w:rPr>
          <w:rStyle w:val="Cquestionpartlabelbold"/>
        </w:rPr>
        <w:t>D</w:t>
      </w:r>
      <w:r w:rsidR="00854E63">
        <w:tab/>
      </w:r>
      <w:r w:rsidRPr="001E316E">
        <w:t>4</w:t>
      </w:r>
    </w:p>
    <w:p w14:paraId="72619763" w14:textId="77777777" w:rsidR="00A5012F" w:rsidRPr="002C12AD" w:rsidRDefault="00A5012F" w:rsidP="002C12AD">
      <w:pPr>
        <w:pStyle w:val="Psectionresults"/>
        <w:rPr>
          <w:rStyle w:val="Cquestionpartlabelbold"/>
          <w:b w:val="0"/>
        </w:rPr>
      </w:pPr>
      <w:r>
        <w:t>Mul</w:t>
      </w:r>
      <w:r w:rsidR="002C12AD">
        <w:t>tiple-choice total marks: __ / 9</w:t>
      </w:r>
    </w:p>
    <w:p w14:paraId="24F9A661" w14:textId="77777777" w:rsidR="00A42242" w:rsidRDefault="00A42242" w:rsidP="00A42242">
      <w:pPr>
        <w:pStyle w:val="Psectionheading"/>
      </w:pPr>
      <w:r>
        <w:lastRenderedPageBreak/>
        <w:t>Short answer section</w:t>
      </w:r>
    </w:p>
    <w:p w14:paraId="1870A2FE" w14:textId="0064DE89" w:rsidR="00A42242" w:rsidRDefault="00A42242" w:rsidP="00A42242">
      <w:pPr>
        <w:pStyle w:val="Pquestionheadingsx1stafterhead"/>
      </w:pPr>
      <w:r w:rsidRPr="00DF7F34">
        <w:t xml:space="preserve">Question </w:t>
      </w:r>
      <w:r w:rsidR="000E1A5A">
        <w:t>10</w:t>
      </w:r>
      <w:r w:rsidRPr="00DF7F34">
        <w:tab/>
      </w:r>
      <w:r>
        <w:rPr>
          <w:rStyle w:val="Cmarkslabel"/>
        </w:rPr>
        <w:t>2</w:t>
      </w:r>
      <w:r w:rsidRPr="00DF7F34">
        <w:rPr>
          <w:rStyle w:val="Cmarkslabel"/>
        </w:rPr>
        <w:t xml:space="preserve"> marks</w:t>
      </w:r>
      <w:r w:rsidRPr="00DF7F34">
        <w:tab/>
      </w:r>
      <w:r w:rsidR="00BB3A97" w:rsidRPr="00DF7F34">
        <w:t>[</w:t>
      </w:r>
      <w:r w:rsidR="00BB3A97">
        <w:t>3</w:t>
      </w:r>
      <w:r w:rsidR="00BB3A97" w:rsidRPr="00DF7F34">
        <w:t>.</w:t>
      </w:r>
      <w:r w:rsidR="00BB3A97">
        <w:t>2</w:t>
      </w:r>
      <w:r w:rsidR="00535B7C">
        <w:t>, 3.5</w:t>
      </w:r>
      <w:r w:rsidR="00BB3A97" w:rsidRPr="00DF7F34">
        <w:t>]</w:t>
      </w:r>
    </w:p>
    <w:p w14:paraId="3429B640" w14:textId="77777777" w:rsidR="00A42242" w:rsidRPr="00DE5E03" w:rsidRDefault="00A42242" w:rsidP="00A42242">
      <w:pPr>
        <w:pStyle w:val="Pquestiontextmainstem"/>
      </w:pPr>
      <w:r w:rsidRPr="00DE5E03">
        <w:t>Use words from the list below to complete the following sentences.</w:t>
      </w:r>
    </w:p>
    <w:p w14:paraId="3F419622" w14:textId="77777777" w:rsidR="00A42242" w:rsidRPr="00A5012F" w:rsidRDefault="00A42242" w:rsidP="00A42242">
      <w:pPr>
        <w:pStyle w:val="Pquestiontextmainstem"/>
        <w:rPr>
          <w:rStyle w:val="Cmathsexpressions"/>
        </w:rPr>
      </w:pPr>
      <w:r w:rsidRPr="00A5012F">
        <w:rPr>
          <w:rStyle w:val="Cmathsexpressions"/>
        </w:rPr>
        <w:t>factorising</w:t>
      </w:r>
      <w:r w:rsidRPr="00A5012F">
        <w:rPr>
          <w:rStyle w:val="Cmathsexpressions"/>
        </w:rPr>
        <w:tab/>
        <w:t xml:space="preserve">          algebraic fractions              perfect squares                      monic</w:t>
      </w:r>
      <w:r w:rsidRPr="00A5012F">
        <w:rPr>
          <w:rStyle w:val="Cmathsexpressions"/>
        </w:rPr>
        <w:tab/>
      </w:r>
    </w:p>
    <w:p w14:paraId="52296ADF" w14:textId="5A28014A" w:rsidR="00A42242" w:rsidRPr="00A5012F" w:rsidRDefault="00A42242" w:rsidP="00A42242">
      <w:pPr>
        <w:pStyle w:val="Pquestiontextmainstem"/>
        <w:rPr>
          <w:rStyle w:val="Cmathsexpressions"/>
        </w:rPr>
      </w:pPr>
      <w:r w:rsidRPr="00A5012F">
        <w:rPr>
          <w:rStyle w:val="Cmathsexpressions"/>
        </w:rPr>
        <w:t xml:space="preserve">difference of two squares         </w:t>
      </w:r>
      <w:r w:rsidR="00BB3A97">
        <w:rPr>
          <w:rStyle w:val="Cmathsexpressions"/>
        </w:rPr>
        <w:t>highest common factor</w:t>
      </w:r>
      <w:r w:rsidRPr="00A5012F">
        <w:rPr>
          <w:rStyle w:val="Cmathsexpressions"/>
        </w:rPr>
        <w:t xml:space="preserve">         quadratic trinomial     binomial product</w:t>
      </w:r>
    </w:p>
    <w:p w14:paraId="19F5C2A8" w14:textId="77777777" w:rsidR="00A42242" w:rsidRPr="00DE5E03" w:rsidRDefault="00A42242" w:rsidP="00A42242">
      <w:pPr>
        <w:pStyle w:val="Pquestiontextpartsa"/>
      </w:pPr>
    </w:p>
    <w:p w14:paraId="0439721D" w14:textId="77777777" w:rsidR="002C12AD" w:rsidRPr="00B008C3" w:rsidRDefault="002C12AD" w:rsidP="00CB5784">
      <w:pPr>
        <w:pStyle w:val="Pquestiontextpartsa"/>
      </w:pPr>
      <w:r w:rsidRPr="00B343FD">
        <w:rPr>
          <w:rStyle w:val="Cquestionpartlabelbold"/>
        </w:rPr>
        <w:t>(a)</w:t>
      </w:r>
      <w:r w:rsidR="00CB5784">
        <w:tab/>
      </w:r>
      <w:r w:rsidRPr="00B008C3">
        <w:t>HCF is an abbreviation for____________________________________.</w:t>
      </w:r>
    </w:p>
    <w:p w14:paraId="4050E281" w14:textId="77777777" w:rsidR="002C12AD" w:rsidRPr="00B008C3" w:rsidRDefault="002C12AD" w:rsidP="00CA4725">
      <w:pPr>
        <w:pStyle w:val="Pquestiontextpartsa"/>
      </w:pPr>
      <w:r w:rsidRPr="00B343FD">
        <w:rPr>
          <w:rStyle w:val="Cquestionpartlabelbold"/>
        </w:rPr>
        <w:t>(b)</w:t>
      </w:r>
      <w:r w:rsidR="00CB5784">
        <w:tab/>
      </w:r>
      <w:r w:rsidRPr="00B008C3">
        <w:t xml:space="preserve">The expression </w:t>
      </w:r>
      <w:r w:rsidR="00390246" w:rsidRPr="00CA4725">
        <w:rPr>
          <w:rStyle w:val="Cmathsexpressions"/>
        </w:rPr>
        <w:t>x</w:t>
      </w:r>
      <w:r w:rsidR="00390246" w:rsidRPr="00AF7DB8">
        <w:rPr>
          <w:rStyle w:val="Csuperscript"/>
        </w:rPr>
        <w:t>2</w:t>
      </w:r>
      <w:r w:rsidR="00390246" w:rsidRPr="000C26BA">
        <w:t xml:space="preserve"> + 3</w:t>
      </w:r>
      <w:r w:rsidR="00390246" w:rsidRPr="00CA4725">
        <w:rPr>
          <w:rStyle w:val="Cmathsexpressions"/>
        </w:rPr>
        <w:t>x</w:t>
      </w:r>
      <w:r w:rsidR="00390246" w:rsidRPr="000C26BA">
        <w:t xml:space="preserve"> + 2 </w:t>
      </w:r>
      <w:r w:rsidR="00390246">
        <w:t>i</w:t>
      </w:r>
      <w:r w:rsidRPr="00B008C3">
        <w:t xml:space="preserve">s a _____________________________________ because it has three terms and the highest power of </w:t>
      </w:r>
      <w:r w:rsidRPr="00DE2B16">
        <w:rPr>
          <w:rStyle w:val="Cmathsexpressions"/>
        </w:rPr>
        <w:t>x</w:t>
      </w:r>
      <w:r w:rsidRPr="00B008C3">
        <w:t xml:space="preserve"> is 2.</w:t>
      </w:r>
    </w:p>
    <w:p w14:paraId="0FBA8211" w14:textId="161CC8F7" w:rsidR="00A42242" w:rsidRDefault="00A42242" w:rsidP="00A42242">
      <w:pPr>
        <w:pStyle w:val="Pquestionheadingsx"/>
      </w:pPr>
      <w:r w:rsidRPr="00DF7F34">
        <w:t xml:space="preserve">Question </w:t>
      </w:r>
      <w:r w:rsidR="000E1A5A">
        <w:t>11</w:t>
      </w:r>
      <w:r w:rsidRPr="00DF7F34">
        <w:tab/>
      </w:r>
      <w:r>
        <w:rPr>
          <w:rStyle w:val="Cmarkslabel"/>
        </w:rPr>
        <w:t>2</w:t>
      </w:r>
      <w:r w:rsidRPr="00DF7F34">
        <w:rPr>
          <w:rStyle w:val="Cmarkslabel"/>
        </w:rPr>
        <w:t xml:space="preserve"> marks</w:t>
      </w:r>
      <w:r w:rsidRPr="00DF7F34">
        <w:tab/>
      </w:r>
      <w:r w:rsidR="00535B7C">
        <w:t>[3.2]</w:t>
      </w:r>
    </w:p>
    <w:p w14:paraId="011C8B0A" w14:textId="77777777" w:rsidR="004C2B6E" w:rsidRPr="000C26BA" w:rsidRDefault="004C2B6E" w:rsidP="00CA4725">
      <w:pPr>
        <w:pStyle w:val="Pquestiontextmainstem"/>
        <w:rPr>
          <w:b/>
        </w:rPr>
      </w:pPr>
      <w:r w:rsidRPr="000C26BA">
        <w:t xml:space="preserve">Explain factorising using ‘difference of two squares’. Use </w:t>
      </w:r>
      <w:r w:rsidRPr="00CA4725">
        <w:rPr>
          <w:rStyle w:val="Cmathsexpressions"/>
        </w:rPr>
        <w:t>a</w:t>
      </w:r>
      <w:r w:rsidRPr="00AF7DB8">
        <w:rPr>
          <w:rStyle w:val="Csuperscript"/>
        </w:rPr>
        <w:t>2</w:t>
      </w:r>
      <w:r w:rsidRPr="000C26BA">
        <w:t xml:space="preserve"> – 9 to help you explain.</w:t>
      </w:r>
    </w:p>
    <w:p w14:paraId="316952A2" w14:textId="1CE83B01" w:rsidR="00A42242" w:rsidRPr="00DE5E03" w:rsidRDefault="00A42242" w:rsidP="00CB5784">
      <w:pPr>
        <w:pStyle w:val="Pquestiontextmainstem"/>
      </w:pPr>
      <w:r w:rsidRPr="00DE5E03">
        <w:br/>
      </w:r>
    </w:p>
    <w:p w14:paraId="3093CE5E" w14:textId="142C64F1" w:rsidR="00A42242" w:rsidRPr="00DE5E03" w:rsidRDefault="00A42242" w:rsidP="00CB5784">
      <w:pPr>
        <w:pStyle w:val="Pquestiontextmainstem"/>
      </w:pPr>
    </w:p>
    <w:p w14:paraId="3160CADC" w14:textId="77777777" w:rsidR="00A42242" w:rsidRPr="00DE5E03" w:rsidRDefault="00A42242" w:rsidP="00CB5784">
      <w:pPr>
        <w:pStyle w:val="Pquestiontextmainstem"/>
      </w:pPr>
    </w:p>
    <w:p w14:paraId="6953242C" w14:textId="06292149" w:rsidR="00A42242" w:rsidRPr="00DE5E03" w:rsidRDefault="00A42242" w:rsidP="00CB5784">
      <w:pPr>
        <w:pStyle w:val="Pquestiontextmainstem"/>
      </w:pPr>
    </w:p>
    <w:p w14:paraId="04F56C3D" w14:textId="599AFA17" w:rsidR="00810A12" w:rsidRDefault="00810A12" w:rsidP="00810A12">
      <w:pPr>
        <w:pStyle w:val="Pquestionheadingsx"/>
      </w:pPr>
      <w:r w:rsidRPr="00DF7F34">
        <w:t xml:space="preserve">Question </w:t>
      </w:r>
      <w:r w:rsidR="000E1A5A">
        <w:t>12</w:t>
      </w:r>
      <w:r w:rsidRPr="00DF7F34">
        <w:tab/>
      </w:r>
      <w:r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3</w:t>
      </w:r>
      <w:r w:rsidRPr="00DF7F34">
        <w:t>.</w:t>
      </w:r>
      <w:r w:rsidR="003A6AB9">
        <w:t>1</w:t>
      </w:r>
      <w:r w:rsidRPr="00DF7F34">
        <w:t>]</w:t>
      </w:r>
    </w:p>
    <w:p w14:paraId="56460925" w14:textId="6E6176D0" w:rsidR="00810A12" w:rsidRDefault="00810A12" w:rsidP="00810A12">
      <w:pPr>
        <w:pStyle w:val="Pquestiontextmainstem"/>
      </w:pPr>
      <w:r w:rsidRPr="00DE5E03">
        <w:t>Show the missing parts of</w:t>
      </w:r>
      <w:r w:rsidR="007814A7">
        <w:t xml:space="preserve"> the calculations in the </w:t>
      </w:r>
      <w:r w:rsidR="00241685">
        <w:t>spaces.</w:t>
      </w:r>
    </w:p>
    <w:p w14:paraId="56746629" w14:textId="77777777" w:rsidR="00DE2B16" w:rsidRDefault="00DE2B16" w:rsidP="00DE2B16">
      <w:pPr>
        <w:pStyle w:val="Pquestiontextmainstem"/>
      </w:pPr>
      <w:r w:rsidRPr="000C26BA">
        <w:t>2(5</w:t>
      </w:r>
      <w:r w:rsidRPr="00AF7DB8">
        <w:rPr>
          <w:rStyle w:val="Cmathsexpressions"/>
        </w:rPr>
        <w:t>g</w:t>
      </w:r>
      <w:r w:rsidRPr="000C26BA">
        <w:t xml:space="preserve"> + 4) + 3(</w:t>
      </w:r>
      <w:r w:rsidRPr="00AF7DB8">
        <w:rPr>
          <w:rStyle w:val="Cmathsexpressions"/>
        </w:rPr>
        <w:t>g</w:t>
      </w:r>
      <w:r w:rsidRPr="000C26BA">
        <w:t xml:space="preserve"> – 1)</w:t>
      </w:r>
    </w:p>
    <w:p w14:paraId="4A801965" w14:textId="77777777" w:rsidR="00F36465" w:rsidRPr="000C26BA" w:rsidRDefault="00F36465" w:rsidP="00DE2B16">
      <w:pPr>
        <w:pStyle w:val="Pquestiontextmainstem"/>
      </w:pPr>
    </w:p>
    <w:p w14:paraId="2F5B241D" w14:textId="43D956EB" w:rsidR="00DE2B16" w:rsidRDefault="005734A8" w:rsidP="00DE2B16">
      <w:pPr>
        <w:pStyle w:val="Pquestiontextmainstem"/>
      </w:pPr>
      <w:r>
        <w:t xml:space="preserve">= 2 × </w:t>
      </w:r>
      <w:r w:rsidR="00F36465">
        <w:t>___</w:t>
      </w:r>
      <w:r w:rsidR="00DE2B16" w:rsidRPr="00AF7DB8">
        <w:rPr>
          <w:rStyle w:val="Cmathsexpressions"/>
        </w:rPr>
        <w:t xml:space="preserve">g </w:t>
      </w:r>
      <w:r>
        <w:t xml:space="preserve">+ </w:t>
      </w:r>
      <w:r w:rsidR="00F36465">
        <w:t xml:space="preserve">___ </w:t>
      </w:r>
      <w:r w:rsidR="00DE2B16" w:rsidRPr="000C26BA">
        <w:t xml:space="preserve">× ⁯+ 3 × </w:t>
      </w:r>
      <w:r w:rsidR="00DE2B16" w:rsidRPr="00AF7DB8">
        <w:rPr>
          <w:rStyle w:val="Cmathsexpressions"/>
        </w:rPr>
        <w:t xml:space="preserve">g </w:t>
      </w:r>
      <w:r>
        <w:t xml:space="preserve">+ </w:t>
      </w:r>
      <w:r w:rsidR="00F36465">
        <w:t xml:space="preserve">____ </w:t>
      </w:r>
      <w:r w:rsidR="00DE2B16" w:rsidRPr="000C26BA">
        <w:t>× -1</w:t>
      </w:r>
    </w:p>
    <w:p w14:paraId="56854001" w14:textId="77777777" w:rsidR="00F36465" w:rsidRPr="000C26BA" w:rsidRDefault="00F36465" w:rsidP="00DE2B16">
      <w:pPr>
        <w:pStyle w:val="Pquestiontextmainstem"/>
      </w:pPr>
    </w:p>
    <w:p w14:paraId="50F54D8A" w14:textId="528E7F79" w:rsidR="00DE2B16" w:rsidRDefault="00DE2B16" w:rsidP="00DE2B16">
      <w:pPr>
        <w:pStyle w:val="Pquestiontextmainstem"/>
      </w:pPr>
      <w:r w:rsidRPr="000C26BA">
        <w:t>= 10</w:t>
      </w:r>
      <w:r w:rsidRPr="00AF7DB8">
        <w:rPr>
          <w:rStyle w:val="Cmathsexpressions"/>
        </w:rPr>
        <w:t>g</w:t>
      </w:r>
      <w:r w:rsidRPr="000C26BA">
        <w:t xml:space="preserve"> +</w:t>
      </w:r>
      <w:r w:rsidR="005734A8">
        <w:t xml:space="preserve"> </w:t>
      </w:r>
      <w:r w:rsidR="00F36465">
        <w:t>_____</w:t>
      </w:r>
      <w:r w:rsidR="005734A8">
        <w:t xml:space="preserve"> </w:t>
      </w:r>
      <w:r w:rsidRPr="000C26BA">
        <w:t>+ 3</w:t>
      </w:r>
      <w:r w:rsidRPr="00AF7DB8">
        <w:rPr>
          <w:rStyle w:val="Cmathsexpressions"/>
        </w:rPr>
        <w:t>g</w:t>
      </w:r>
      <w:r w:rsidR="005734A8">
        <w:t xml:space="preserve"> –</w:t>
      </w:r>
      <w:r w:rsidRPr="000C26BA">
        <w:t xml:space="preserve"> </w:t>
      </w:r>
      <w:r w:rsidR="00F36465">
        <w:t>_______</w:t>
      </w:r>
    </w:p>
    <w:p w14:paraId="6DAC858A" w14:textId="77777777" w:rsidR="00F36465" w:rsidRPr="000C26BA" w:rsidRDefault="00F36465" w:rsidP="00DE2B16">
      <w:pPr>
        <w:pStyle w:val="Pquestiontextmainstem"/>
      </w:pPr>
    </w:p>
    <w:p w14:paraId="0E8BFA3E" w14:textId="573F9BA2" w:rsidR="00DE2B16" w:rsidRPr="00AF7DB8" w:rsidRDefault="005734A8" w:rsidP="00DE2B16">
      <w:pPr>
        <w:pStyle w:val="Pquestiontextmainstem"/>
      </w:pPr>
      <w:r>
        <w:t xml:space="preserve">= </w:t>
      </w:r>
      <w:r w:rsidR="00F36465">
        <w:t>_______</w:t>
      </w:r>
      <w:r w:rsidR="00DE2B16" w:rsidRPr="00AF7DB8">
        <w:rPr>
          <w:rStyle w:val="Cmathsexpressions"/>
        </w:rPr>
        <w:t>g</w:t>
      </w:r>
      <w:r w:rsidR="00DE2B16" w:rsidRPr="000C26BA">
        <w:t xml:space="preserve"> + </w:t>
      </w:r>
      <w:r w:rsidR="00F36465" w:rsidRPr="00AF7DB8">
        <w:t>______</w:t>
      </w:r>
    </w:p>
    <w:p w14:paraId="6BC99616" w14:textId="77777777" w:rsidR="00E523D9" w:rsidRDefault="00E523D9" w:rsidP="00E523D9">
      <w:pPr>
        <w:pStyle w:val="Pquestionheadingsx"/>
      </w:pPr>
      <w:r w:rsidRPr="00DF7F34">
        <w:t xml:space="preserve">Question </w:t>
      </w:r>
      <w:r w:rsidR="000E1A5A">
        <w:t>13</w:t>
      </w:r>
      <w:r w:rsidRPr="00DF7F34">
        <w:tab/>
      </w:r>
      <w:r w:rsidR="00AE09C6"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3</w:t>
      </w:r>
      <w:r w:rsidRPr="00DF7F34">
        <w:t>.2]</w:t>
      </w:r>
    </w:p>
    <w:p w14:paraId="2F8FC8B2" w14:textId="77777777" w:rsidR="00E523D9" w:rsidRPr="00DE5E03" w:rsidRDefault="00E523D9" w:rsidP="00E523D9">
      <w:pPr>
        <w:pStyle w:val="Pquestiontextmainstem"/>
      </w:pPr>
      <w:r w:rsidRPr="00DE5E03">
        <w:t>Je</w:t>
      </w:r>
      <w:r>
        <w:t>n</w:t>
      </w:r>
      <w:r w:rsidRPr="00DE5E03">
        <w:t xml:space="preserve"> w</w:t>
      </w:r>
      <w:r w:rsidR="006B7B6B">
        <w:t>ants</w:t>
      </w:r>
      <w:r w:rsidRPr="00DE5E03">
        <w:t xml:space="preserve"> to factorise the </w:t>
      </w:r>
      <w:r w:rsidRPr="006B7B6B">
        <w:t xml:space="preserve">expression </w:t>
      </w:r>
      <w:r w:rsidR="006B7B6B" w:rsidRPr="006B7B6B">
        <w:t>15</w:t>
      </w:r>
      <w:r w:rsidR="006B7B6B" w:rsidRPr="006B7B6B">
        <w:rPr>
          <w:rStyle w:val="Cmathsexpressions"/>
        </w:rPr>
        <w:t>cd</w:t>
      </w:r>
      <w:r w:rsidR="006B7B6B" w:rsidRPr="006B7B6B">
        <w:t xml:space="preserve"> – 5</w:t>
      </w:r>
      <w:r w:rsidR="006B7B6B" w:rsidRPr="006B7B6B">
        <w:rPr>
          <w:rStyle w:val="Cmathsexpressions"/>
        </w:rPr>
        <w:t>cde</w:t>
      </w:r>
      <w:r w:rsidR="006B7B6B" w:rsidRPr="006B7B6B">
        <w:t>.</w:t>
      </w:r>
    </w:p>
    <w:p w14:paraId="3A13347F" w14:textId="77777777" w:rsidR="00E523D9" w:rsidRPr="00B008C3" w:rsidRDefault="00E523D9" w:rsidP="00CB5784">
      <w:pPr>
        <w:pStyle w:val="Pquestiontextpartsa"/>
      </w:pPr>
      <w:r w:rsidRPr="00B343FD">
        <w:rPr>
          <w:rStyle w:val="Cquestionpartlabelbold"/>
        </w:rPr>
        <w:t>(a)</w:t>
      </w:r>
      <w:r w:rsidR="00CB5784">
        <w:tab/>
      </w:r>
      <w:r w:rsidRPr="00B343FD">
        <w:rPr>
          <w:rStyle w:val="Cquestionpartlabelbold"/>
        </w:rPr>
        <w:t>(i)</w:t>
      </w:r>
      <w:r w:rsidR="00CB5784">
        <w:tab/>
      </w:r>
      <w:r w:rsidRPr="00B008C3">
        <w:t xml:space="preserve">What is the highest common factor of </w:t>
      </w:r>
      <w:r w:rsidR="006B7B6B" w:rsidRPr="009D57BB">
        <w:t>15 and 5?</w:t>
      </w:r>
    </w:p>
    <w:p w14:paraId="0DD1D231" w14:textId="77777777" w:rsidR="00E523D9" w:rsidRPr="00B008C3" w:rsidRDefault="00E523D9" w:rsidP="00E523D9">
      <w:pPr>
        <w:rPr>
          <w:sz w:val="20"/>
          <w:szCs w:val="20"/>
        </w:rPr>
      </w:pPr>
    </w:p>
    <w:p w14:paraId="7C967A88" w14:textId="77777777" w:rsidR="00E523D9" w:rsidRPr="00B008C3" w:rsidRDefault="00E523D9" w:rsidP="00E523D9">
      <w:pPr>
        <w:rPr>
          <w:sz w:val="20"/>
          <w:szCs w:val="20"/>
        </w:rPr>
      </w:pPr>
    </w:p>
    <w:p w14:paraId="33E7A6F2" w14:textId="77777777" w:rsidR="00E523D9" w:rsidRPr="00B008C3" w:rsidRDefault="00E523D9" w:rsidP="00CB5784">
      <w:pPr>
        <w:pStyle w:val="Pquestiontextpartsi"/>
      </w:pPr>
      <w:r w:rsidRPr="00B343FD">
        <w:rPr>
          <w:rStyle w:val="Cquestionpartlabelbold"/>
        </w:rPr>
        <w:t>(ii)</w:t>
      </w:r>
      <w:r w:rsidR="00CB5784">
        <w:tab/>
      </w:r>
      <w:r w:rsidRPr="00B008C3">
        <w:t xml:space="preserve">What is the highest common factor of </w:t>
      </w:r>
      <w:r w:rsidR="006B7B6B" w:rsidRPr="009D57BB">
        <w:rPr>
          <w:rStyle w:val="Cmathsexpressions"/>
        </w:rPr>
        <w:t>cd</w:t>
      </w:r>
      <w:r w:rsidR="006B7B6B" w:rsidRPr="009D57BB">
        <w:t xml:space="preserve"> and </w:t>
      </w:r>
      <w:r w:rsidR="006B7B6B" w:rsidRPr="009D57BB">
        <w:rPr>
          <w:rStyle w:val="Cmathsexpressions"/>
        </w:rPr>
        <w:t>cde</w:t>
      </w:r>
      <w:r w:rsidR="006B7B6B" w:rsidRPr="009D57BB">
        <w:t>?</w:t>
      </w:r>
    </w:p>
    <w:p w14:paraId="58FC6F59" w14:textId="77777777" w:rsidR="00E523D9" w:rsidRPr="00B008C3" w:rsidRDefault="00E523D9" w:rsidP="00E523D9">
      <w:pPr>
        <w:rPr>
          <w:sz w:val="20"/>
          <w:szCs w:val="20"/>
        </w:rPr>
      </w:pPr>
    </w:p>
    <w:p w14:paraId="41AC281A" w14:textId="77777777" w:rsidR="00E523D9" w:rsidRPr="00B008C3" w:rsidRDefault="00E523D9" w:rsidP="00E523D9">
      <w:pPr>
        <w:rPr>
          <w:sz w:val="20"/>
          <w:szCs w:val="20"/>
        </w:rPr>
      </w:pPr>
    </w:p>
    <w:p w14:paraId="048B4FFB" w14:textId="77777777" w:rsidR="00E523D9" w:rsidRPr="00B008C3" w:rsidRDefault="00E523D9" w:rsidP="00CB5784">
      <w:pPr>
        <w:pStyle w:val="Pquestiontextpartsa"/>
      </w:pPr>
      <w:r w:rsidRPr="00B343FD">
        <w:rPr>
          <w:rStyle w:val="Cquestionpartlabelbold"/>
        </w:rPr>
        <w:t>(b)</w:t>
      </w:r>
      <w:r w:rsidR="00CB5784">
        <w:tab/>
      </w:r>
      <w:r w:rsidRPr="00B008C3">
        <w:t xml:space="preserve">What is the highest common factor of </w:t>
      </w:r>
      <w:r w:rsidR="006B7B6B" w:rsidRPr="009D57BB">
        <w:t>15</w:t>
      </w:r>
      <w:r w:rsidR="006B7B6B" w:rsidRPr="009D57BB">
        <w:rPr>
          <w:rStyle w:val="Cmathsexpressions"/>
        </w:rPr>
        <w:t>cd</w:t>
      </w:r>
      <w:r w:rsidR="006B7B6B" w:rsidRPr="009D57BB">
        <w:t xml:space="preserve"> and 5</w:t>
      </w:r>
      <w:r w:rsidR="006B7B6B" w:rsidRPr="009D57BB">
        <w:rPr>
          <w:rStyle w:val="Cmathsexpressions"/>
        </w:rPr>
        <w:t>cde</w:t>
      </w:r>
      <w:r w:rsidR="006B7B6B" w:rsidRPr="009D57BB">
        <w:t>?</w:t>
      </w:r>
    </w:p>
    <w:p w14:paraId="6F87FE30" w14:textId="77777777" w:rsidR="00E523D9" w:rsidRDefault="00E523D9" w:rsidP="00E523D9">
      <w:pPr>
        <w:rPr>
          <w:sz w:val="20"/>
          <w:szCs w:val="20"/>
        </w:rPr>
      </w:pPr>
    </w:p>
    <w:p w14:paraId="13E14AA1" w14:textId="77777777" w:rsidR="00E523D9" w:rsidRPr="00B008C3" w:rsidRDefault="00E523D9" w:rsidP="00E523D9">
      <w:pPr>
        <w:rPr>
          <w:sz w:val="20"/>
          <w:szCs w:val="20"/>
        </w:rPr>
      </w:pPr>
    </w:p>
    <w:p w14:paraId="44F8B07F" w14:textId="77777777" w:rsidR="00E523D9" w:rsidRPr="00B008C3" w:rsidRDefault="00E523D9" w:rsidP="00CB5784">
      <w:pPr>
        <w:pStyle w:val="Pquestiontextpartsa"/>
      </w:pPr>
      <w:r w:rsidRPr="00B343FD">
        <w:rPr>
          <w:rStyle w:val="Cquestionpartlabelbold"/>
        </w:rPr>
        <w:t>(c)</w:t>
      </w:r>
      <w:r w:rsidR="00CB5784">
        <w:tab/>
      </w:r>
      <w:r w:rsidRPr="00B008C3">
        <w:t xml:space="preserve">Factorise </w:t>
      </w:r>
      <w:r w:rsidR="009D57BB" w:rsidRPr="009D57BB">
        <w:t>15</w:t>
      </w:r>
      <w:r w:rsidR="009D57BB" w:rsidRPr="009D57BB">
        <w:rPr>
          <w:rStyle w:val="Cmathsexpressions"/>
        </w:rPr>
        <w:t>cd</w:t>
      </w:r>
      <w:r w:rsidR="009D57BB" w:rsidRPr="009D57BB">
        <w:t xml:space="preserve"> – 5</w:t>
      </w:r>
      <w:r w:rsidR="009D57BB" w:rsidRPr="009D57BB">
        <w:rPr>
          <w:rStyle w:val="Cmathsexpressions"/>
        </w:rPr>
        <w:t>cde</w:t>
      </w:r>
      <w:r w:rsidR="009D57BB" w:rsidRPr="009D57BB">
        <w:t>.</w:t>
      </w:r>
    </w:p>
    <w:p w14:paraId="1397BFD9" w14:textId="77777777" w:rsidR="00E523D9" w:rsidRDefault="00E523D9" w:rsidP="00E523D9">
      <w:pPr>
        <w:pStyle w:val="Pquestiontextpartsa"/>
      </w:pPr>
    </w:p>
    <w:p w14:paraId="3FA794CA" w14:textId="77777777" w:rsidR="00CB5784" w:rsidRDefault="00CB5784" w:rsidP="00E523D9">
      <w:pPr>
        <w:pStyle w:val="Pquestiontextpartsa"/>
      </w:pPr>
    </w:p>
    <w:p w14:paraId="7F19D469" w14:textId="34218850" w:rsidR="0026453A" w:rsidRDefault="0026453A" w:rsidP="0026453A">
      <w:pPr>
        <w:pStyle w:val="Pquestionheadingsx"/>
      </w:pPr>
      <w:r w:rsidRPr="00DF7F34">
        <w:lastRenderedPageBreak/>
        <w:t xml:space="preserve">Question </w:t>
      </w:r>
      <w:r w:rsidR="000E1A5A">
        <w:t>14</w:t>
      </w:r>
      <w:r w:rsidRPr="00DF7F34">
        <w:tab/>
      </w:r>
      <w:r w:rsidR="00AE09C6"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3.</w:t>
      </w:r>
      <w:r w:rsidR="00535B7C">
        <w:t>2</w:t>
      </w:r>
      <w:r w:rsidRPr="00DF7F34">
        <w:t>]</w:t>
      </w:r>
    </w:p>
    <w:p w14:paraId="4B94A284" w14:textId="77777777" w:rsidR="005734A8" w:rsidRDefault="0026453A" w:rsidP="005734A8">
      <w:pPr>
        <w:pStyle w:val="Pquestiontextmainstem"/>
        <w:rPr>
          <w:rStyle w:val="Cquestionpartlabelbold"/>
        </w:rPr>
      </w:pPr>
      <w:r w:rsidRPr="00B008C3">
        <w:t xml:space="preserve">An expression for the area of the large rectangle is </w:t>
      </w:r>
      <w:r w:rsidRPr="00B14520">
        <w:rPr>
          <w:rStyle w:val="Cmathsexpressions"/>
        </w:rPr>
        <w:t>xy</w:t>
      </w:r>
      <w:r>
        <w:t xml:space="preserve">. </w:t>
      </w:r>
      <w:r>
        <w:br/>
      </w:r>
      <w:r w:rsidR="005734A8">
        <w:rPr>
          <w:noProof/>
        </w:rPr>
        <w:drawing>
          <wp:inline distT="0" distB="0" distL="0" distR="0" wp14:anchorId="283705C1" wp14:editId="61E49514">
            <wp:extent cx="953770" cy="645795"/>
            <wp:effectExtent l="0" t="0" r="0" b="190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M2e_10_EB_02_FBT_01.jpg"/>
                    <pic:cNvPicPr/>
                  </pic:nvPicPr>
                  <pic:blipFill>
                    <a:blip r:embed="rId22">
                      <a:extLst>
                        <a:ext uri="{BEBA8EAE-BF5A-486C-A8C5-ECC9F3942E4B}">
                          <a14:imgProps xmlns:a14="http://schemas.microsoft.com/office/drawing/2010/main">
                            <a14:imgLayer r:embed="rId23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53770" cy="6457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734A8" w:rsidRPr="00E13906">
        <w:rPr>
          <w:rStyle w:val="Cquestionpartlabelbold"/>
        </w:rPr>
        <w:t xml:space="preserve"> </w:t>
      </w:r>
    </w:p>
    <w:p w14:paraId="1CF6BA81" w14:textId="202B7E7E" w:rsidR="0026453A" w:rsidRPr="00B008C3" w:rsidRDefault="00AE09C6" w:rsidP="005734A8">
      <w:pPr>
        <w:pStyle w:val="Pquestiontextpartsa"/>
      </w:pPr>
      <w:r w:rsidRPr="00E13906">
        <w:rPr>
          <w:rStyle w:val="Cquestionpartlabelbold"/>
        </w:rPr>
        <w:t>(a)</w:t>
      </w:r>
      <w:r>
        <w:tab/>
      </w:r>
      <w:r w:rsidR="0026453A" w:rsidRPr="00B008C3">
        <w:t>Write an expression for the area of the small rectangle.</w:t>
      </w:r>
    </w:p>
    <w:p w14:paraId="405DB22B" w14:textId="21672222" w:rsidR="0026453A" w:rsidRPr="00B343FD" w:rsidRDefault="0026453A" w:rsidP="0026453A">
      <w:pPr>
        <w:pStyle w:val="Pquestiontextpartsa"/>
        <w:rPr>
          <w:rStyle w:val="Cquestionpartlabelbold"/>
        </w:rPr>
      </w:pPr>
    </w:p>
    <w:p w14:paraId="6588E426" w14:textId="77777777" w:rsidR="00CB5784" w:rsidRPr="00B343FD" w:rsidRDefault="00CB5784" w:rsidP="0026453A">
      <w:pPr>
        <w:pStyle w:val="Pquestiontextpartsa"/>
        <w:rPr>
          <w:rStyle w:val="Cquestionpartlabelbold"/>
        </w:rPr>
      </w:pPr>
    </w:p>
    <w:p w14:paraId="1E84D7CC" w14:textId="235CE748" w:rsidR="0026453A" w:rsidRPr="00B008C3" w:rsidRDefault="0026453A" w:rsidP="0026453A">
      <w:pPr>
        <w:pStyle w:val="Pquestiontextpartsa"/>
      </w:pPr>
      <w:r w:rsidRPr="00B343FD">
        <w:rPr>
          <w:rStyle w:val="Cquestionpartlabelbold"/>
        </w:rPr>
        <w:t>(b)</w:t>
      </w:r>
      <w:r w:rsidR="00CB5784">
        <w:tab/>
      </w:r>
      <w:r w:rsidRPr="00B008C3">
        <w:t>Write an e</w:t>
      </w:r>
      <w:r w:rsidR="00946501">
        <w:t xml:space="preserve">xpression for the shaded area. </w:t>
      </w:r>
      <w:r w:rsidR="005734A8">
        <w:br/>
      </w:r>
      <w:r w:rsidRPr="00B008C3">
        <w:t>Hint: Use the areas of the large rectangle and the small rectangle from</w:t>
      </w:r>
      <w:r w:rsidR="005734A8">
        <w:t xml:space="preserve"> part </w:t>
      </w:r>
      <w:r w:rsidR="005734A8" w:rsidRPr="005734A8">
        <w:rPr>
          <w:b/>
        </w:rPr>
        <w:t>(a)</w:t>
      </w:r>
      <w:r w:rsidR="005734A8">
        <w:t>.</w:t>
      </w:r>
    </w:p>
    <w:p w14:paraId="69577BDB" w14:textId="77777777" w:rsidR="00CB5784" w:rsidRDefault="00CB5784" w:rsidP="0026453A">
      <w:pPr>
        <w:pStyle w:val="Pquestiontextpartsa"/>
      </w:pPr>
    </w:p>
    <w:p w14:paraId="5C377D17" w14:textId="77777777" w:rsidR="00CB5784" w:rsidRPr="00B008C3" w:rsidRDefault="00CB5784" w:rsidP="0026453A">
      <w:pPr>
        <w:pStyle w:val="Pquestiontextpartsa"/>
      </w:pPr>
    </w:p>
    <w:p w14:paraId="57C6B0D9" w14:textId="77777777" w:rsidR="0026453A" w:rsidRPr="00B008C3" w:rsidRDefault="0026453A" w:rsidP="0026453A">
      <w:pPr>
        <w:pStyle w:val="Pquestiontextpartsa"/>
      </w:pPr>
      <w:r w:rsidRPr="00B343FD">
        <w:rPr>
          <w:rStyle w:val="Cquestionpartlabelbold"/>
        </w:rPr>
        <w:t>(c)</w:t>
      </w:r>
      <w:r w:rsidR="00CB5784">
        <w:tab/>
      </w:r>
      <w:r w:rsidRPr="00B008C3">
        <w:t xml:space="preserve">Factorise the expression in part </w:t>
      </w:r>
      <w:r w:rsidRPr="005734A8">
        <w:rPr>
          <w:b/>
        </w:rPr>
        <w:t>(b)</w:t>
      </w:r>
      <w:r w:rsidRPr="00B008C3">
        <w:t>.</w:t>
      </w:r>
    </w:p>
    <w:p w14:paraId="7C7B5855" w14:textId="77777777" w:rsidR="0026453A" w:rsidRPr="00CB5784" w:rsidRDefault="0026453A" w:rsidP="00CB5784"/>
    <w:p w14:paraId="22F8BD7A" w14:textId="77777777" w:rsidR="00CB5784" w:rsidRPr="00CB5784" w:rsidRDefault="00CB5784" w:rsidP="00CB5784"/>
    <w:p w14:paraId="3B89A9E4" w14:textId="77777777" w:rsidR="00CB5784" w:rsidRPr="00CB5784" w:rsidRDefault="00CB5784" w:rsidP="00CB5784"/>
    <w:p w14:paraId="2B476EFD" w14:textId="77777777" w:rsidR="00CB5784" w:rsidRDefault="00CB5784" w:rsidP="00CB5784"/>
    <w:p w14:paraId="6E79AD9C" w14:textId="77777777" w:rsidR="00CB5784" w:rsidRDefault="00CB5784" w:rsidP="00CB5784"/>
    <w:p w14:paraId="31A8EAD2" w14:textId="77777777" w:rsidR="00606BA3" w:rsidRDefault="00606BA3" w:rsidP="00606BA3">
      <w:pPr>
        <w:pStyle w:val="Pquestionheadingsx"/>
      </w:pPr>
      <w:r w:rsidRPr="00DF7F34">
        <w:t xml:space="preserve">Question </w:t>
      </w:r>
      <w:r w:rsidR="000E1A5A">
        <w:t>15</w:t>
      </w:r>
      <w:r w:rsidRPr="00DF7F34">
        <w:tab/>
      </w:r>
      <w:r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3</w:t>
      </w:r>
      <w:r w:rsidRPr="00DF7F34">
        <w:t>.</w:t>
      </w:r>
      <w:r>
        <w:t>4</w:t>
      </w:r>
      <w:r w:rsidRPr="00DF7F34">
        <w:t>]</w:t>
      </w:r>
    </w:p>
    <w:p w14:paraId="384554A7" w14:textId="215F4503" w:rsidR="00606BA3" w:rsidRPr="00087742" w:rsidRDefault="00606BA3" w:rsidP="00AF7DB8">
      <w:pPr>
        <w:pStyle w:val="Pquestiontextmainstem"/>
        <w:rPr>
          <w:rStyle w:val="Cquestionpartlabelbold"/>
          <w:b w:val="0"/>
        </w:rPr>
      </w:pPr>
      <w:r w:rsidRPr="002318C5">
        <w:t xml:space="preserve">The graph of </w:t>
      </w:r>
      <w:r w:rsidRPr="002318C5">
        <w:rPr>
          <w:position w:val="-10"/>
        </w:rPr>
        <w:object w:dxaOrig="660" w:dyaOrig="360" w14:anchorId="1DFBAADB">
          <v:shape id="_x0000_i1032" type="#_x0000_t75" style="width:33.5pt;height:18.4pt" o:ole="">
            <v:imagedata r:id="rId24" o:title=""/>
          </v:shape>
          <o:OLEObject Type="Embed" ProgID="Equation.DSMT4" ShapeID="_x0000_i1032" DrawAspect="Content" ObjectID="_1538848739" r:id="rId25"/>
        </w:object>
      </w:r>
      <w:r w:rsidR="00CA7EF4" w:rsidRPr="00CA7EF4">
        <w:t xml:space="preserve"> </w:t>
      </w:r>
      <w:r w:rsidRPr="00CA7EF4">
        <w:t>is</w:t>
      </w:r>
      <w:r w:rsidRPr="002318C5">
        <w:t xml:space="preserve"> transformed and can n</w:t>
      </w:r>
      <w:r>
        <w:t>ow be described by the equation</w:t>
      </w:r>
      <w:r w:rsidR="00087742" w:rsidRPr="00AF7DB8">
        <w:rPr>
          <w:rStyle w:val="Cmathsexpressions"/>
        </w:rPr>
        <w:t xml:space="preserve"> y</w:t>
      </w:r>
      <w:r w:rsidR="00087742">
        <w:t xml:space="preserve"> = </w:t>
      </w:r>
      <w:r w:rsidR="00087742" w:rsidRPr="00D06496">
        <w:t>3</w:t>
      </w:r>
      <w:r w:rsidR="00087742">
        <w:t>(</w:t>
      </w:r>
      <w:r w:rsidR="00087742" w:rsidRPr="00AF7DB8">
        <w:rPr>
          <w:rStyle w:val="Cmathsexpressions"/>
        </w:rPr>
        <w:t>x</w:t>
      </w:r>
      <w:r w:rsidR="00087742">
        <w:t xml:space="preserve"> + </w:t>
      </w:r>
      <w:r w:rsidR="00087742" w:rsidRPr="00D06496">
        <w:t>2</w:t>
      </w:r>
      <w:r w:rsidR="00087742">
        <w:t>) + 4</w:t>
      </w:r>
      <w:r w:rsidRPr="002318C5">
        <w:t>.</w:t>
      </w:r>
    </w:p>
    <w:p w14:paraId="56CD66C1" w14:textId="77777777" w:rsidR="00606BA3" w:rsidRPr="002318C5" w:rsidRDefault="00606BA3" w:rsidP="00572ACF">
      <w:pPr>
        <w:pStyle w:val="Pquestiontextmainstem"/>
      </w:pPr>
      <w:r w:rsidRPr="002318C5">
        <w:t>State the type of transformation that occurred by each part of the equation given by:</w:t>
      </w:r>
    </w:p>
    <w:p w14:paraId="20EBDD05" w14:textId="77777777" w:rsidR="00606BA3" w:rsidRDefault="00606BA3" w:rsidP="00CB5784">
      <w:pPr>
        <w:pStyle w:val="Pquestiontextpartsa"/>
      </w:pPr>
      <w:r w:rsidRPr="003A6AB9">
        <w:rPr>
          <w:rStyle w:val="Cquestionpartlabelbold"/>
        </w:rPr>
        <w:t>(a)</w:t>
      </w:r>
      <w:r w:rsidR="00CB5784">
        <w:tab/>
      </w:r>
      <w:r w:rsidR="00C07E95">
        <w:t>3</w:t>
      </w:r>
    </w:p>
    <w:p w14:paraId="138AD9AB" w14:textId="77777777" w:rsidR="00606BA3" w:rsidRDefault="00606BA3" w:rsidP="00CB5784">
      <w:pPr>
        <w:pStyle w:val="Pquestiontextpartsa"/>
      </w:pPr>
    </w:p>
    <w:p w14:paraId="50CD2839" w14:textId="3E21893A" w:rsidR="00606BA3" w:rsidRDefault="00606BA3" w:rsidP="00CB5784">
      <w:pPr>
        <w:pStyle w:val="Pquestiontextpartsa"/>
      </w:pPr>
      <w:r w:rsidRPr="003A6AB9">
        <w:rPr>
          <w:rStyle w:val="Cquestionpartlabelbold"/>
        </w:rPr>
        <w:t>(b)</w:t>
      </w:r>
      <w:r w:rsidR="00CB5784">
        <w:tab/>
      </w:r>
      <w:r w:rsidR="00C07E95">
        <w:t>+2</w:t>
      </w:r>
    </w:p>
    <w:p w14:paraId="698CE7E6" w14:textId="77777777" w:rsidR="00CB5784" w:rsidRDefault="00CB5784" w:rsidP="00CB5784">
      <w:pPr>
        <w:pStyle w:val="Pquestiontextpartsa"/>
      </w:pPr>
    </w:p>
    <w:p w14:paraId="5DA9508C" w14:textId="279A4845" w:rsidR="00606BA3" w:rsidRPr="002318C5" w:rsidRDefault="00606BA3" w:rsidP="00CB5784">
      <w:pPr>
        <w:pStyle w:val="Pquestiontextpartsa"/>
      </w:pPr>
      <w:r w:rsidRPr="003A6AB9">
        <w:rPr>
          <w:rStyle w:val="Cquestionpartlabelbold"/>
        </w:rPr>
        <w:t>(c)</w:t>
      </w:r>
      <w:r w:rsidR="00CB5784">
        <w:tab/>
      </w:r>
      <w:r w:rsidR="00C07E95">
        <w:t>+4</w:t>
      </w:r>
    </w:p>
    <w:p w14:paraId="4383FD93" w14:textId="77777777" w:rsidR="00606BA3" w:rsidRPr="003C7832" w:rsidRDefault="00606BA3" w:rsidP="00606BA3">
      <w:pPr>
        <w:pStyle w:val="Pquestiontextmainstem"/>
      </w:pPr>
    </w:p>
    <w:p w14:paraId="5C19981E" w14:textId="404ACA03" w:rsidR="00A42242" w:rsidRDefault="00A42242" w:rsidP="00A42242">
      <w:pPr>
        <w:pStyle w:val="Pquestionheadingsx"/>
      </w:pPr>
      <w:r w:rsidRPr="00DF7F34">
        <w:t xml:space="preserve">Question </w:t>
      </w:r>
      <w:r w:rsidR="000E1A5A">
        <w:t>16</w:t>
      </w:r>
      <w:r w:rsidRPr="00DF7F34">
        <w:tab/>
      </w:r>
      <w:r w:rsidR="007311AB">
        <w:rPr>
          <w:rStyle w:val="Cmarkslabel"/>
        </w:rPr>
        <w:t>4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3</w:t>
      </w:r>
      <w:r w:rsidRPr="00DF7F34">
        <w:t>.</w:t>
      </w:r>
      <w:r w:rsidR="007311AB">
        <w:t>5</w:t>
      </w:r>
      <w:r w:rsidRPr="00DF7F34">
        <w:t>]</w:t>
      </w:r>
    </w:p>
    <w:p w14:paraId="5CED8E6A" w14:textId="53504EF6" w:rsidR="006B0DE9" w:rsidRDefault="006B0DE9" w:rsidP="00CB5784">
      <w:pPr>
        <w:pStyle w:val="Pquestiontextpartsa"/>
      </w:pPr>
      <w:r w:rsidRPr="00B343FD">
        <w:rPr>
          <w:rStyle w:val="Cquestionpartlabelbold"/>
        </w:rPr>
        <w:t>(a)</w:t>
      </w:r>
      <w:r w:rsidR="00CA7EF4">
        <w:tab/>
      </w:r>
      <w:r w:rsidRPr="00B008C3">
        <w:t xml:space="preserve">List all pairs of positive whole numbers </w:t>
      </w:r>
      <w:r w:rsidRPr="00B343FD">
        <w:rPr>
          <w:rStyle w:val="Cmathsexpressions"/>
        </w:rPr>
        <w:t>a</w:t>
      </w:r>
      <w:r w:rsidRPr="00B008C3">
        <w:t xml:space="preserve">, </w:t>
      </w:r>
      <w:r w:rsidRPr="00B343FD">
        <w:rPr>
          <w:rStyle w:val="Cmathsexpressions"/>
        </w:rPr>
        <w:t>b</w:t>
      </w:r>
      <w:r w:rsidRPr="00B008C3">
        <w:t xml:space="preserve"> such that </w:t>
      </w:r>
      <w:r w:rsidR="00E556B5" w:rsidRPr="00595452">
        <w:rPr>
          <w:rStyle w:val="Cmathsexpressions"/>
        </w:rPr>
        <w:t>a</w:t>
      </w:r>
      <w:r w:rsidR="00E556B5" w:rsidRPr="00595452">
        <w:t xml:space="preserve"> × </w:t>
      </w:r>
      <w:r w:rsidR="00E556B5" w:rsidRPr="00595452">
        <w:rPr>
          <w:rStyle w:val="Cmathsexpressions"/>
        </w:rPr>
        <w:t>b</w:t>
      </w:r>
      <w:r w:rsidR="00E556B5" w:rsidRPr="00595452">
        <w:t xml:space="preserve"> = 12.</w:t>
      </w:r>
    </w:p>
    <w:tbl>
      <w:tblPr>
        <w:tblW w:w="0" w:type="auto"/>
        <w:tblInd w:w="39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CellMar>
          <w:top w:w="57" w:type="dxa"/>
          <w:left w:w="57" w:type="dxa"/>
          <w:bottom w:w="57" w:type="dxa"/>
          <w:right w:w="57" w:type="dxa"/>
        </w:tblCellMar>
        <w:tblLook w:val="01E0" w:firstRow="1" w:lastRow="1" w:firstColumn="1" w:lastColumn="1" w:noHBand="0" w:noVBand="0"/>
      </w:tblPr>
      <w:tblGrid>
        <w:gridCol w:w="794"/>
        <w:gridCol w:w="794"/>
      </w:tblGrid>
      <w:tr w:rsidR="006B0DE9" w:rsidRPr="00CB5784" w14:paraId="016E0103" w14:textId="77777777" w:rsidTr="004866B7">
        <w:tc>
          <w:tcPr>
            <w:tcW w:w="794" w:type="dxa"/>
          </w:tcPr>
          <w:p w14:paraId="207D5858" w14:textId="77777777" w:rsidR="006B0DE9" w:rsidRPr="00CB5784" w:rsidRDefault="006B0DE9" w:rsidP="004866B7">
            <w:pPr>
              <w:pStyle w:val="Pquestiontextmainstem"/>
              <w:jc w:val="center"/>
              <w:rPr>
                <w:rStyle w:val="Cmathsexpressions"/>
              </w:rPr>
            </w:pPr>
            <w:r w:rsidRPr="00CB5784">
              <w:rPr>
                <w:rStyle w:val="Cmathsexpressions"/>
              </w:rPr>
              <w:t>a</w:t>
            </w:r>
          </w:p>
        </w:tc>
        <w:tc>
          <w:tcPr>
            <w:tcW w:w="794" w:type="dxa"/>
          </w:tcPr>
          <w:p w14:paraId="03B2E7A9" w14:textId="77777777" w:rsidR="006B0DE9" w:rsidRPr="00CB5784" w:rsidRDefault="006B0DE9" w:rsidP="004866B7">
            <w:pPr>
              <w:pStyle w:val="Pquestiontextmainstem"/>
              <w:jc w:val="center"/>
              <w:rPr>
                <w:rStyle w:val="Cmathsexpressions"/>
              </w:rPr>
            </w:pPr>
            <w:r w:rsidRPr="00CB5784">
              <w:rPr>
                <w:rStyle w:val="Cmathsexpressions"/>
              </w:rPr>
              <w:t>b</w:t>
            </w:r>
          </w:p>
        </w:tc>
      </w:tr>
      <w:tr w:rsidR="006B0DE9" w:rsidRPr="00B008C3" w14:paraId="2B4D8188" w14:textId="77777777" w:rsidTr="004866B7">
        <w:trPr>
          <w:trHeight w:val="567"/>
        </w:trPr>
        <w:tc>
          <w:tcPr>
            <w:tcW w:w="794" w:type="dxa"/>
          </w:tcPr>
          <w:p w14:paraId="74296F8F" w14:textId="77777777" w:rsidR="006B0DE9" w:rsidRPr="00B008C3" w:rsidRDefault="006B0DE9" w:rsidP="004866B7">
            <w:pPr>
              <w:rPr>
                <w:sz w:val="20"/>
                <w:szCs w:val="20"/>
              </w:rPr>
            </w:pPr>
          </w:p>
        </w:tc>
        <w:tc>
          <w:tcPr>
            <w:tcW w:w="794" w:type="dxa"/>
          </w:tcPr>
          <w:p w14:paraId="74A9A5E0" w14:textId="77777777" w:rsidR="006B0DE9" w:rsidRPr="00B008C3" w:rsidRDefault="006B0DE9" w:rsidP="004866B7">
            <w:pPr>
              <w:rPr>
                <w:sz w:val="20"/>
                <w:szCs w:val="20"/>
              </w:rPr>
            </w:pPr>
          </w:p>
        </w:tc>
      </w:tr>
      <w:tr w:rsidR="006B0DE9" w:rsidRPr="00B008C3" w14:paraId="0CCA6F8C" w14:textId="77777777" w:rsidTr="004866B7">
        <w:trPr>
          <w:trHeight w:val="567"/>
        </w:trPr>
        <w:tc>
          <w:tcPr>
            <w:tcW w:w="794" w:type="dxa"/>
          </w:tcPr>
          <w:p w14:paraId="576EFB52" w14:textId="77777777" w:rsidR="006B0DE9" w:rsidRPr="00B008C3" w:rsidRDefault="006B0DE9" w:rsidP="004866B7">
            <w:pPr>
              <w:rPr>
                <w:sz w:val="20"/>
                <w:szCs w:val="20"/>
              </w:rPr>
            </w:pPr>
          </w:p>
        </w:tc>
        <w:tc>
          <w:tcPr>
            <w:tcW w:w="794" w:type="dxa"/>
          </w:tcPr>
          <w:p w14:paraId="57AC6C7A" w14:textId="77777777" w:rsidR="006B0DE9" w:rsidRPr="00B008C3" w:rsidRDefault="006B0DE9" w:rsidP="004866B7">
            <w:pPr>
              <w:rPr>
                <w:sz w:val="20"/>
                <w:szCs w:val="20"/>
              </w:rPr>
            </w:pPr>
          </w:p>
        </w:tc>
      </w:tr>
      <w:tr w:rsidR="006B0DE9" w:rsidRPr="00B008C3" w14:paraId="34A4C972" w14:textId="77777777" w:rsidTr="004866B7">
        <w:trPr>
          <w:trHeight w:val="567"/>
        </w:trPr>
        <w:tc>
          <w:tcPr>
            <w:tcW w:w="794" w:type="dxa"/>
          </w:tcPr>
          <w:p w14:paraId="4D25FE90" w14:textId="77777777" w:rsidR="006B0DE9" w:rsidRPr="00B008C3" w:rsidRDefault="006B0DE9" w:rsidP="004866B7">
            <w:pPr>
              <w:rPr>
                <w:sz w:val="20"/>
                <w:szCs w:val="20"/>
              </w:rPr>
            </w:pPr>
          </w:p>
        </w:tc>
        <w:tc>
          <w:tcPr>
            <w:tcW w:w="794" w:type="dxa"/>
          </w:tcPr>
          <w:p w14:paraId="45A3B6B3" w14:textId="77777777" w:rsidR="006B0DE9" w:rsidRPr="00B008C3" w:rsidRDefault="006B0DE9" w:rsidP="004866B7">
            <w:pPr>
              <w:rPr>
                <w:sz w:val="20"/>
                <w:szCs w:val="20"/>
              </w:rPr>
            </w:pPr>
          </w:p>
        </w:tc>
      </w:tr>
    </w:tbl>
    <w:p w14:paraId="054D43EF" w14:textId="77777777" w:rsidR="006B0DE9" w:rsidRPr="00B008C3" w:rsidRDefault="006B0DE9" w:rsidP="006B0DE9">
      <w:pPr>
        <w:rPr>
          <w:sz w:val="20"/>
          <w:szCs w:val="20"/>
        </w:rPr>
      </w:pPr>
    </w:p>
    <w:p w14:paraId="0033D54F" w14:textId="27C5CC9E" w:rsidR="006B0DE9" w:rsidRPr="00B008C3" w:rsidRDefault="006B0DE9" w:rsidP="00CB5784">
      <w:pPr>
        <w:pStyle w:val="Pquestiontextpartsa"/>
      </w:pPr>
      <w:r w:rsidRPr="00B343FD">
        <w:rPr>
          <w:rStyle w:val="Cquestionpartlabelbold"/>
        </w:rPr>
        <w:t>(b)</w:t>
      </w:r>
      <w:r w:rsidR="00CB5784">
        <w:tab/>
      </w:r>
      <w:r w:rsidRPr="00B008C3">
        <w:t xml:space="preserve">Which pair of numbers from your list in </w:t>
      </w:r>
      <w:r w:rsidRPr="00B343FD">
        <w:rPr>
          <w:rStyle w:val="Cquestionpartlabelbold"/>
        </w:rPr>
        <w:t>(a)</w:t>
      </w:r>
      <w:r w:rsidR="003C74DA">
        <w:t xml:space="preserve"> add to </w:t>
      </w:r>
      <w:r w:rsidR="00572ACF">
        <w:t>7</w:t>
      </w:r>
      <w:r w:rsidRPr="00B008C3">
        <w:t>?</w:t>
      </w:r>
    </w:p>
    <w:p w14:paraId="5F8AF4FD" w14:textId="77777777" w:rsidR="006B0DE9" w:rsidRDefault="006B0DE9" w:rsidP="00CB5784">
      <w:pPr>
        <w:pStyle w:val="Pquestiontextpartsa"/>
      </w:pPr>
    </w:p>
    <w:p w14:paraId="2F22AA45" w14:textId="76721EC8" w:rsidR="00A42242" w:rsidRPr="00DE5E03" w:rsidRDefault="006B0DE9" w:rsidP="00572ACF">
      <w:pPr>
        <w:pStyle w:val="Pquestiontextpartsa"/>
        <w:keepNext/>
      </w:pPr>
      <w:r w:rsidRPr="00B343FD">
        <w:rPr>
          <w:rStyle w:val="Cquestionpartlabelbold"/>
        </w:rPr>
        <w:lastRenderedPageBreak/>
        <w:t>(c)</w:t>
      </w:r>
      <w:r w:rsidR="00CB5784" w:rsidRPr="00B343FD">
        <w:rPr>
          <w:rStyle w:val="Cquestionpartlabelbold"/>
        </w:rPr>
        <w:tab/>
      </w:r>
      <w:r w:rsidRPr="009D58DF">
        <w:t xml:space="preserve">Use your answers from </w:t>
      </w:r>
      <w:r w:rsidRPr="00B343FD">
        <w:rPr>
          <w:rStyle w:val="Cquestionpartlabelbold"/>
        </w:rPr>
        <w:t xml:space="preserve">(a) </w:t>
      </w:r>
      <w:r w:rsidRPr="009D58DF">
        <w:t>and</w:t>
      </w:r>
      <w:r w:rsidRPr="00B343FD">
        <w:rPr>
          <w:rStyle w:val="Cquestionpartlabelbold"/>
        </w:rPr>
        <w:t xml:space="preserve"> (b) </w:t>
      </w:r>
      <w:r w:rsidRPr="009D58DF">
        <w:t>to</w:t>
      </w:r>
      <w:r w:rsidRPr="00B343FD">
        <w:rPr>
          <w:rStyle w:val="Cquestionpartlabelbold"/>
        </w:rPr>
        <w:t xml:space="preserve"> </w:t>
      </w:r>
      <w:r w:rsidRPr="009D58DF">
        <w:t xml:space="preserve">factorise </w:t>
      </w:r>
      <w:r w:rsidR="00572ACF" w:rsidRPr="0074516C">
        <w:rPr>
          <w:rStyle w:val="Cmathsexpressions"/>
        </w:rPr>
        <w:t>x</w:t>
      </w:r>
      <w:r w:rsidR="00572ACF" w:rsidRPr="0074516C">
        <w:rPr>
          <w:rStyle w:val="Cmathsexpressions"/>
          <w:i w:val="0"/>
          <w:vertAlign w:val="superscript"/>
        </w:rPr>
        <w:t>2</w:t>
      </w:r>
      <w:r w:rsidR="00572ACF" w:rsidRPr="0074516C">
        <w:rPr>
          <w:rStyle w:val="Cmathsexpressions"/>
          <w:i w:val="0"/>
        </w:rPr>
        <w:t xml:space="preserve"> + </w:t>
      </w:r>
      <w:r w:rsidR="00572ACF">
        <w:rPr>
          <w:rStyle w:val="Cmathsexpressions"/>
          <w:i w:val="0"/>
        </w:rPr>
        <w:t>7</w:t>
      </w:r>
      <w:r w:rsidR="00572ACF" w:rsidRPr="0074516C">
        <w:rPr>
          <w:rStyle w:val="Cmathsexpressions"/>
        </w:rPr>
        <w:t>x</w:t>
      </w:r>
      <w:r w:rsidR="00572ACF" w:rsidRPr="0074516C">
        <w:rPr>
          <w:rStyle w:val="Cmathsexpressions"/>
          <w:i w:val="0"/>
        </w:rPr>
        <w:t xml:space="preserve"> + </w:t>
      </w:r>
      <w:r w:rsidR="00572ACF">
        <w:rPr>
          <w:rStyle w:val="Cmathsexpressions"/>
          <w:i w:val="0"/>
        </w:rPr>
        <w:t>12</w:t>
      </w:r>
      <w:r w:rsidR="003C74DA" w:rsidRPr="00595452">
        <w:t>.</w:t>
      </w:r>
    </w:p>
    <w:p w14:paraId="5FEAED36" w14:textId="77777777" w:rsidR="00A42242" w:rsidRPr="00DE5E03" w:rsidRDefault="00A42242" w:rsidP="00572ACF">
      <w:pPr>
        <w:pStyle w:val="Pquestiontextmainstem"/>
        <w:keepNext/>
      </w:pPr>
    </w:p>
    <w:p w14:paraId="529B09C8" w14:textId="77777777" w:rsidR="00CB5784" w:rsidRDefault="00CB5784" w:rsidP="00572ACF">
      <w:pPr>
        <w:pStyle w:val="Pquestiontextmainstem"/>
        <w:keepNext/>
      </w:pPr>
    </w:p>
    <w:p w14:paraId="10200610" w14:textId="7D172721" w:rsidR="00A42242" w:rsidRDefault="00A42242" w:rsidP="00A42242">
      <w:pPr>
        <w:pStyle w:val="Pquestionheadingsx"/>
      </w:pPr>
      <w:r w:rsidRPr="00DF7F34">
        <w:t xml:space="preserve">Question </w:t>
      </w:r>
      <w:r w:rsidR="000E1A5A">
        <w:t>17</w:t>
      </w:r>
      <w:r w:rsidRPr="00DF7F34">
        <w:tab/>
      </w:r>
      <w:r>
        <w:rPr>
          <w:rStyle w:val="Cmarkslabel"/>
        </w:rPr>
        <w:t>2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3</w:t>
      </w:r>
      <w:r w:rsidRPr="00DF7F34">
        <w:t>.</w:t>
      </w:r>
      <w:r w:rsidR="00572ACF">
        <w:t>5</w:t>
      </w:r>
      <w:r w:rsidRPr="00DF7F34">
        <w:t>]</w:t>
      </w:r>
    </w:p>
    <w:p w14:paraId="379558E6" w14:textId="3C099084" w:rsidR="00AB4E6B" w:rsidRPr="00B008C3" w:rsidRDefault="00AB4E6B" w:rsidP="00AA2011">
      <w:pPr>
        <w:pStyle w:val="Pquestiontextmainstem"/>
      </w:pPr>
      <w:r w:rsidRPr="00B008C3">
        <w:t xml:space="preserve">Factorise </w:t>
      </w:r>
      <w:r w:rsidR="00AA2011" w:rsidRPr="00AF7DB8">
        <w:rPr>
          <w:rStyle w:val="Cmathsexpressions"/>
        </w:rPr>
        <w:t>x</w:t>
      </w:r>
      <w:r w:rsidR="00AA2011" w:rsidRPr="00AF7DB8">
        <w:rPr>
          <w:rStyle w:val="Csuperscript"/>
        </w:rPr>
        <w:t>2</w:t>
      </w:r>
      <w:r w:rsidR="00AA2011" w:rsidRPr="000C26BA">
        <w:t xml:space="preserve"> – 2</w:t>
      </w:r>
      <w:r w:rsidR="00AA2011" w:rsidRPr="00AF7DB8">
        <w:rPr>
          <w:rStyle w:val="Cmathsexpressions"/>
        </w:rPr>
        <w:t>x</w:t>
      </w:r>
      <w:r w:rsidR="00AA2011" w:rsidRPr="000C26BA">
        <w:t xml:space="preserve"> – 15</w:t>
      </w:r>
      <w:r w:rsidR="00AA2011">
        <w:t xml:space="preserve">. </w:t>
      </w:r>
      <w:r w:rsidRPr="00B008C3">
        <w:t xml:space="preserve">(Hint: </w:t>
      </w:r>
      <w:r w:rsidR="00CB5784">
        <w:t>W</w:t>
      </w:r>
      <w:r w:rsidRPr="00B008C3">
        <w:t>hich two numbers multiply to give -1</w:t>
      </w:r>
      <w:r w:rsidR="007311AB">
        <w:t>5</w:t>
      </w:r>
      <w:r w:rsidRPr="00B008C3">
        <w:t xml:space="preserve"> and add to give -</w:t>
      </w:r>
      <w:r w:rsidR="007311AB">
        <w:t>2</w:t>
      </w:r>
      <w:r w:rsidRPr="00B008C3">
        <w:t>?)</w:t>
      </w:r>
    </w:p>
    <w:p w14:paraId="77803529" w14:textId="77777777" w:rsidR="00A42242" w:rsidRPr="00DE5E03" w:rsidRDefault="00A42242" w:rsidP="00A5012F">
      <w:pPr>
        <w:pStyle w:val="Pquestiontextmainstem"/>
        <w:rPr>
          <w:noProof/>
        </w:rPr>
      </w:pPr>
    </w:p>
    <w:p w14:paraId="0C845C49" w14:textId="77777777" w:rsidR="00A42242" w:rsidRPr="00DE5E03" w:rsidRDefault="00A42242" w:rsidP="00A5012F">
      <w:pPr>
        <w:pStyle w:val="Pquestiontextmainstem"/>
        <w:rPr>
          <w:noProof/>
        </w:rPr>
      </w:pPr>
    </w:p>
    <w:p w14:paraId="4CD50FB2" w14:textId="77777777" w:rsidR="00A42242" w:rsidRPr="00DE5E03" w:rsidRDefault="00A42242" w:rsidP="00A5012F">
      <w:pPr>
        <w:pStyle w:val="Pquestiontextmainstem"/>
        <w:rPr>
          <w:noProof/>
        </w:rPr>
      </w:pPr>
    </w:p>
    <w:p w14:paraId="60929967" w14:textId="77777777" w:rsidR="00A42242" w:rsidRDefault="00A42242" w:rsidP="00A42242">
      <w:pPr>
        <w:pStyle w:val="Pquestionheadingsx"/>
      </w:pPr>
      <w:r w:rsidRPr="00DF7F34">
        <w:t xml:space="preserve">Question </w:t>
      </w:r>
      <w:r w:rsidR="000E1A5A">
        <w:t>18</w:t>
      </w:r>
      <w:r w:rsidRPr="00DF7F34">
        <w:tab/>
      </w:r>
      <w:r>
        <w:rPr>
          <w:rStyle w:val="Cmarkslabel"/>
        </w:rPr>
        <w:t xml:space="preserve">4 </w:t>
      </w:r>
      <w:r w:rsidRPr="00DF7F34">
        <w:rPr>
          <w:rStyle w:val="Cmarkslabel"/>
        </w:rPr>
        <w:t>marks</w:t>
      </w:r>
      <w:r w:rsidRPr="00DF7F34">
        <w:tab/>
        <w:t>[</w:t>
      </w:r>
      <w:r>
        <w:t>3</w:t>
      </w:r>
      <w:r w:rsidRPr="00DF7F34">
        <w:t>.2]</w:t>
      </w:r>
    </w:p>
    <w:p w14:paraId="7313FC73" w14:textId="70844D00" w:rsidR="00B14520" w:rsidRPr="00B008C3" w:rsidRDefault="00B14520" w:rsidP="00B14520">
      <w:pPr>
        <w:pStyle w:val="Pquestiontextmainstem"/>
      </w:pPr>
      <w:r w:rsidRPr="00B008C3">
        <w:t xml:space="preserve">A square </w:t>
      </w:r>
      <w:r>
        <w:t>area of garden has a</w:t>
      </w:r>
      <w:r w:rsidRPr="00B008C3">
        <w:t xml:space="preserve"> side length </w:t>
      </w:r>
      <w:r w:rsidRPr="00B14520">
        <w:rPr>
          <w:rStyle w:val="Cmathsexpressions"/>
        </w:rPr>
        <w:t>a</w:t>
      </w:r>
      <w:r w:rsidRPr="00B008C3">
        <w:t xml:space="preserve"> m</w:t>
      </w:r>
      <w:r w:rsidR="007311AB">
        <w:t>etres</w:t>
      </w:r>
      <w:r>
        <w:t>. The garden has a grassed area and</w:t>
      </w:r>
      <w:r w:rsidR="00572ACF">
        <w:t xml:space="preserve"> </w:t>
      </w:r>
      <w:r>
        <w:t xml:space="preserve">a </w:t>
      </w:r>
      <w:r w:rsidRPr="00B008C3">
        <w:t xml:space="preserve">fish pond of </w:t>
      </w:r>
      <w:r>
        <w:t xml:space="preserve">area </w:t>
      </w:r>
      <w:r w:rsidR="006A4244">
        <w:t>9</w:t>
      </w:r>
      <w:r w:rsidRPr="00B14520">
        <w:rPr>
          <w:rStyle w:val="Cmathsexpressions"/>
        </w:rPr>
        <w:t>b</w:t>
      </w:r>
      <w:r w:rsidRPr="00E13906">
        <w:rPr>
          <w:rStyle w:val="Csuperscript"/>
        </w:rPr>
        <w:t>2</w:t>
      </w:r>
      <w:r w:rsidR="00572ACF">
        <w:t> </w:t>
      </w:r>
      <w:r w:rsidRPr="00B008C3">
        <w:t>m</w:t>
      </w:r>
      <w:r w:rsidRPr="00E13906">
        <w:rPr>
          <w:rStyle w:val="Csuperscript"/>
        </w:rPr>
        <w:t>2</w:t>
      </w:r>
      <w:r>
        <w:t>, as shown in the diagram.</w:t>
      </w:r>
    </w:p>
    <w:p w14:paraId="60C8C787" w14:textId="2B399455" w:rsidR="00A42242" w:rsidRPr="00A42242" w:rsidRDefault="00572ACF" w:rsidP="00A42242">
      <w:pPr>
        <w:pStyle w:val="PNotetodesigner"/>
      </w:pPr>
      <w:r>
        <w:rPr>
          <w:noProof/>
          <w:lang w:eastAsia="en-AU"/>
        </w:rPr>
        <w:drawing>
          <wp:inline distT="0" distB="0" distL="0" distR="0" wp14:anchorId="643972BE" wp14:editId="5AFC5998">
            <wp:extent cx="1411224" cy="1005840"/>
            <wp:effectExtent l="0" t="0" r="0" b="381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M2e_10_EB_02_FBT_02.jpg"/>
                    <pic:cNvPicPr/>
                  </pic:nvPicPr>
                  <pic:blipFill>
                    <a:blip r:embed="rId26">
                      <a:extLst>
                        <a:ext uri="{BEBA8EAE-BF5A-486C-A8C5-ECC9F3942E4B}">
                          <a14:imgProps xmlns:a14="http://schemas.microsoft.com/office/drawing/2010/main">
                            <a14:imgLayer r:embed="rId27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1224" cy="1005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9B7AB6" w14:textId="77777777" w:rsidR="00BC5A2C" w:rsidRPr="00B008C3" w:rsidRDefault="00BC5A2C" w:rsidP="00CB5784">
      <w:pPr>
        <w:pStyle w:val="Pquestiontextpartsa"/>
      </w:pPr>
      <w:r w:rsidRPr="00B343FD">
        <w:rPr>
          <w:rStyle w:val="Cquestionpartlabelbold"/>
        </w:rPr>
        <w:t>(a)</w:t>
      </w:r>
      <w:r w:rsidR="00CB5784">
        <w:tab/>
      </w:r>
      <w:r w:rsidRPr="00B008C3">
        <w:t xml:space="preserve">Write an expression for the </w:t>
      </w:r>
      <w:r w:rsidR="00B14520">
        <w:t xml:space="preserve">total </w:t>
      </w:r>
      <w:r w:rsidRPr="00B008C3">
        <w:t>area of the garden.</w:t>
      </w:r>
    </w:p>
    <w:p w14:paraId="14BF447A" w14:textId="77777777" w:rsidR="00BC5A2C" w:rsidRDefault="00BC5A2C" w:rsidP="00CB5784">
      <w:pPr>
        <w:pStyle w:val="Pquestiontextpartsa"/>
      </w:pPr>
    </w:p>
    <w:p w14:paraId="08B2C42E" w14:textId="77777777" w:rsidR="00BC5A2C" w:rsidRPr="00B008C3" w:rsidRDefault="00BC5A2C" w:rsidP="00CB5784">
      <w:pPr>
        <w:pStyle w:val="Pquestiontextpartsa"/>
      </w:pPr>
    </w:p>
    <w:p w14:paraId="4D1CD39B" w14:textId="77777777" w:rsidR="00BC5A2C" w:rsidRPr="00B008C3" w:rsidRDefault="00BC5A2C" w:rsidP="00CB5784">
      <w:pPr>
        <w:pStyle w:val="Pquestiontextpartsa"/>
        <w:rPr>
          <w:iCs/>
        </w:rPr>
      </w:pPr>
      <w:r w:rsidRPr="00B343FD">
        <w:rPr>
          <w:rStyle w:val="Cquestionpartlabelbold"/>
        </w:rPr>
        <w:t>(b)</w:t>
      </w:r>
      <w:r w:rsidR="00CB5784">
        <w:rPr>
          <w:iCs/>
        </w:rPr>
        <w:tab/>
      </w:r>
      <w:r w:rsidRPr="00B008C3">
        <w:rPr>
          <w:iCs/>
        </w:rPr>
        <w:t xml:space="preserve">Using your answer to part </w:t>
      </w:r>
      <w:r w:rsidRPr="005734A8">
        <w:rPr>
          <w:b/>
          <w:iCs/>
        </w:rPr>
        <w:t>(a)</w:t>
      </w:r>
      <w:r w:rsidRPr="00B008C3">
        <w:rPr>
          <w:iCs/>
        </w:rPr>
        <w:t>, write a</w:t>
      </w:r>
      <w:r w:rsidR="00B14520">
        <w:rPr>
          <w:iCs/>
        </w:rPr>
        <w:t>n expression for the area of</w:t>
      </w:r>
      <w:r w:rsidRPr="00B008C3">
        <w:rPr>
          <w:iCs/>
        </w:rPr>
        <w:t xml:space="preserve"> </w:t>
      </w:r>
      <w:r w:rsidR="00B14520">
        <w:rPr>
          <w:iCs/>
        </w:rPr>
        <w:t>grass.</w:t>
      </w:r>
    </w:p>
    <w:p w14:paraId="65EEB24E" w14:textId="77777777" w:rsidR="00BC5A2C" w:rsidRDefault="00BC5A2C" w:rsidP="00CB5784">
      <w:pPr>
        <w:pStyle w:val="Pquestiontextpartsa"/>
      </w:pPr>
    </w:p>
    <w:p w14:paraId="2955BC9D" w14:textId="77777777" w:rsidR="00CB5784" w:rsidRPr="00B008C3" w:rsidRDefault="00CB5784" w:rsidP="00CB5784">
      <w:pPr>
        <w:pStyle w:val="Pquestiontextpartsa"/>
      </w:pPr>
    </w:p>
    <w:p w14:paraId="59319B6A" w14:textId="77777777" w:rsidR="00BC5A2C" w:rsidRPr="00B008C3" w:rsidRDefault="00BC5A2C" w:rsidP="00CB5784">
      <w:pPr>
        <w:pStyle w:val="Pquestiontextpartsa"/>
        <w:rPr>
          <w:iCs/>
        </w:rPr>
      </w:pPr>
      <w:r w:rsidRPr="00B343FD">
        <w:rPr>
          <w:rStyle w:val="Cquestionpartlabelbold"/>
        </w:rPr>
        <w:t>(c)</w:t>
      </w:r>
      <w:r w:rsidR="00CB5784">
        <w:rPr>
          <w:iCs/>
        </w:rPr>
        <w:tab/>
      </w:r>
      <w:r w:rsidRPr="00B008C3">
        <w:rPr>
          <w:iCs/>
        </w:rPr>
        <w:t xml:space="preserve">Factorise your answer to part </w:t>
      </w:r>
      <w:r w:rsidRPr="005734A8">
        <w:rPr>
          <w:b/>
          <w:iCs/>
        </w:rPr>
        <w:t>(b)</w:t>
      </w:r>
      <w:r w:rsidRPr="00B008C3">
        <w:rPr>
          <w:iCs/>
        </w:rPr>
        <w:t xml:space="preserve"> using the difference of two squares method.</w:t>
      </w:r>
    </w:p>
    <w:p w14:paraId="5F241D2E" w14:textId="77777777" w:rsidR="00A42242" w:rsidRPr="00DE5E03" w:rsidRDefault="00A42242" w:rsidP="00CB5784">
      <w:pPr>
        <w:pStyle w:val="Pquestiontextpartsa"/>
      </w:pPr>
    </w:p>
    <w:p w14:paraId="0780483A" w14:textId="77777777" w:rsidR="00CB5784" w:rsidRDefault="00CB5784" w:rsidP="003E5A07">
      <w:pPr>
        <w:pStyle w:val="Pquestiontextmainstem"/>
      </w:pPr>
    </w:p>
    <w:p w14:paraId="5F5F9CBB" w14:textId="77777777" w:rsidR="00A5012F" w:rsidRPr="00DE5E03" w:rsidRDefault="00A5012F" w:rsidP="003E5A07">
      <w:pPr>
        <w:pStyle w:val="Pquestiontextmainstem"/>
      </w:pPr>
    </w:p>
    <w:p w14:paraId="720C8C98" w14:textId="77777777" w:rsidR="00A42242" w:rsidRDefault="00A42242" w:rsidP="00A42242">
      <w:pPr>
        <w:pStyle w:val="Pquestionheadingsx"/>
      </w:pPr>
      <w:r w:rsidRPr="00DF7F34">
        <w:t xml:space="preserve">Question </w:t>
      </w:r>
      <w:r w:rsidR="000E1A5A">
        <w:t>19</w:t>
      </w:r>
      <w:r w:rsidRPr="00DF7F34">
        <w:tab/>
      </w:r>
      <w:r>
        <w:rPr>
          <w:rStyle w:val="Cmarkslabel"/>
        </w:rPr>
        <w:t>3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3</w:t>
      </w:r>
      <w:r w:rsidRPr="00DF7F34">
        <w:t>.</w:t>
      </w:r>
      <w:r>
        <w:t>7</w:t>
      </w:r>
      <w:r w:rsidRPr="00DF7F34">
        <w:t>]</w:t>
      </w:r>
    </w:p>
    <w:p w14:paraId="667A9B2D" w14:textId="77777777" w:rsidR="007E450E" w:rsidRPr="00B008C3" w:rsidRDefault="007E450E" w:rsidP="00AF7DB8">
      <w:pPr>
        <w:pStyle w:val="Pquestiontextpartsa"/>
      </w:pPr>
      <w:r w:rsidRPr="00B343FD">
        <w:rPr>
          <w:rStyle w:val="Cquestionpartlabelbold"/>
        </w:rPr>
        <w:t>(a)</w:t>
      </w:r>
      <w:r w:rsidR="00CB5784">
        <w:tab/>
      </w:r>
      <w:r w:rsidRPr="00B008C3">
        <w:t xml:space="preserve">Simplify the expression </w:t>
      </w:r>
      <w:r w:rsidR="002B4C87" w:rsidRPr="000C26BA">
        <w:t>4</w:t>
      </w:r>
      <w:r w:rsidR="002B4C87" w:rsidRPr="00AF7DB8">
        <w:rPr>
          <w:rStyle w:val="Cmathsexpressions"/>
        </w:rPr>
        <w:t>a</w:t>
      </w:r>
      <w:r w:rsidR="002B4C87" w:rsidRPr="000C26BA">
        <w:t xml:space="preserve"> + 17 + </w:t>
      </w:r>
      <w:r w:rsidR="002B4C87" w:rsidRPr="00AF7DB8">
        <w:rPr>
          <w:rStyle w:val="Cmathsexpressions"/>
        </w:rPr>
        <w:t>a</w:t>
      </w:r>
      <w:r w:rsidR="002B4C87" w:rsidRPr="000C26BA">
        <w:t xml:space="preserve"> </w:t>
      </w:r>
      <w:r w:rsidR="002B4C87" w:rsidRPr="00595452">
        <w:t>– 2.</w:t>
      </w:r>
    </w:p>
    <w:p w14:paraId="08A00636" w14:textId="77777777" w:rsidR="007E450E" w:rsidRPr="00CB5784" w:rsidRDefault="007E450E" w:rsidP="00CB5784">
      <w:pPr>
        <w:pStyle w:val="Pquestiontextpartsa"/>
        <w:rPr>
          <w:rStyle w:val="Cmathsexpressions"/>
        </w:rPr>
      </w:pPr>
    </w:p>
    <w:p w14:paraId="7E1AF891" w14:textId="77777777" w:rsidR="007E450E" w:rsidRPr="00CB5784" w:rsidRDefault="007E450E" w:rsidP="00CB5784">
      <w:pPr>
        <w:pStyle w:val="Pquestiontextpartsa"/>
        <w:rPr>
          <w:rStyle w:val="Cmathsexpressions"/>
        </w:rPr>
      </w:pPr>
    </w:p>
    <w:p w14:paraId="6BBEC04B" w14:textId="77777777" w:rsidR="007E450E" w:rsidRPr="00CB5784" w:rsidRDefault="007E450E" w:rsidP="00CB5784">
      <w:pPr>
        <w:pStyle w:val="Pquestiontextpartsa"/>
        <w:rPr>
          <w:rStyle w:val="Cmathsexpressions"/>
        </w:rPr>
      </w:pPr>
    </w:p>
    <w:p w14:paraId="0FE3F390" w14:textId="77777777" w:rsidR="007E450E" w:rsidRPr="00CB5784" w:rsidRDefault="007E450E" w:rsidP="00CB5784">
      <w:pPr>
        <w:pStyle w:val="Pquestiontextpartsa"/>
      </w:pPr>
      <w:r w:rsidRPr="00CB5784">
        <w:rPr>
          <w:rStyle w:val="Cquestionpartlabelbold"/>
        </w:rPr>
        <w:t>(b)</w:t>
      </w:r>
      <w:r w:rsidR="00CB5784">
        <w:tab/>
      </w:r>
      <w:r w:rsidRPr="00CB5784">
        <w:t xml:space="preserve">Factorise your expression from part </w:t>
      </w:r>
      <w:r w:rsidRPr="005734A8">
        <w:rPr>
          <w:b/>
        </w:rPr>
        <w:t>(a)</w:t>
      </w:r>
      <w:r w:rsidRPr="00CB5784">
        <w:t>.</w:t>
      </w:r>
    </w:p>
    <w:p w14:paraId="37038799" w14:textId="77777777" w:rsidR="007E450E" w:rsidRPr="00CB5784" w:rsidRDefault="007E450E" w:rsidP="00CB5784">
      <w:pPr>
        <w:pStyle w:val="Pquestiontextpartsa"/>
      </w:pPr>
    </w:p>
    <w:p w14:paraId="1D75B979" w14:textId="77777777" w:rsidR="007E450E" w:rsidRPr="00CB5784" w:rsidRDefault="007E450E" w:rsidP="00CB5784">
      <w:pPr>
        <w:pStyle w:val="Pquestiontextpartsa"/>
      </w:pPr>
    </w:p>
    <w:p w14:paraId="485915F9" w14:textId="77777777" w:rsidR="007E450E" w:rsidRPr="00CB5784" w:rsidRDefault="007E450E" w:rsidP="00CB5784">
      <w:pPr>
        <w:pStyle w:val="Pquestiontextpartsa"/>
      </w:pPr>
    </w:p>
    <w:p w14:paraId="1CACC215" w14:textId="77777777" w:rsidR="007E450E" w:rsidRPr="00CB5784" w:rsidRDefault="007E450E" w:rsidP="007311AB">
      <w:pPr>
        <w:pStyle w:val="Pquestiontextpartsa"/>
        <w:keepNext/>
      </w:pPr>
      <w:r w:rsidRPr="00CB5784">
        <w:rPr>
          <w:rStyle w:val="Cquestionpartlabelbold"/>
        </w:rPr>
        <w:lastRenderedPageBreak/>
        <w:t>(c)</w:t>
      </w:r>
      <w:r w:rsidR="00CB5784" w:rsidRPr="00CB5784">
        <w:rPr>
          <w:rStyle w:val="Cquestionpartlabelbold"/>
        </w:rPr>
        <w:tab/>
      </w:r>
      <w:r w:rsidRPr="00CB5784">
        <w:t xml:space="preserve">Using your answer for </w:t>
      </w:r>
      <w:r w:rsidRPr="005734A8">
        <w:rPr>
          <w:b/>
        </w:rPr>
        <w:t>(b)</w:t>
      </w:r>
      <w:r w:rsidRPr="00CB5784">
        <w:t xml:space="preserve">, simplify </w:t>
      </w:r>
      <w:r w:rsidR="00681EB6" w:rsidRPr="000C26BA">
        <w:rPr>
          <w:color w:val="000000"/>
          <w:position w:val="-24"/>
          <w:sz w:val="20"/>
          <w:szCs w:val="20"/>
        </w:rPr>
        <w:object w:dxaOrig="1460" w:dyaOrig="620" w14:anchorId="677676BE">
          <v:shape id="_x0000_i1033" type="#_x0000_t75" style="width:72.85pt;height:31pt" o:ole="">
            <v:imagedata r:id="rId28" o:title=""/>
          </v:shape>
          <o:OLEObject Type="Embed" ProgID="Equation.DSMT4" ShapeID="_x0000_i1033" DrawAspect="Content" ObjectID="_1538848740" r:id="rId29"/>
        </w:object>
      </w:r>
      <w:r w:rsidRPr="00CB5784">
        <w:t>.</w:t>
      </w:r>
    </w:p>
    <w:p w14:paraId="2A9E6431" w14:textId="77777777" w:rsidR="00A42242" w:rsidRPr="00DE5E03" w:rsidRDefault="00A42242" w:rsidP="007311AB">
      <w:pPr>
        <w:pStyle w:val="Pquestiontextmainstem"/>
        <w:keepNext/>
      </w:pPr>
    </w:p>
    <w:p w14:paraId="197666FF" w14:textId="77777777" w:rsidR="00A42242" w:rsidRPr="00DE5E03" w:rsidRDefault="00A42242" w:rsidP="003E5A07">
      <w:pPr>
        <w:pStyle w:val="Pquestiontextmainstem"/>
      </w:pPr>
    </w:p>
    <w:p w14:paraId="6E5A0B24" w14:textId="77777777" w:rsidR="00B83DE0" w:rsidRPr="00DE5E03" w:rsidRDefault="00B83DE0" w:rsidP="003E5A07">
      <w:pPr>
        <w:pStyle w:val="Pquestiontextmainstem"/>
      </w:pPr>
    </w:p>
    <w:p w14:paraId="7F25D4DE" w14:textId="55E51738" w:rsidR="00B83DE0" w:rsidRPr="00A5012F" w:rsidRDefault="0099191E" w:rsidP="003E5A07">
      <w:pPr>
        <w:pStyle w:val="Psectionresults"/>
      </w:pPr>
      <w:r>
        <w:t>Short answer total:_________/</w:t>
      </w:r>
      <w:r w:rsidR="00D61736">
        <w:t>28</w:t>
      </w:r>
    </w:p>
    <w:p w14:paraId="69644FAB" w14:textId="77777777" w:rsidR="00A42242" w:rsidRPr="00DE5E03" w:rsidRDefault="00A42242" w:rsidP="007311AB">
      <w:pPr>
        <w:pStyle w:val="Psectionheading"/>
        <w:pageBreakBefore w:val="0"/>
      </w:pPr>
      <w:r w:rsidRPr="00DE5E03">
        <w:t>Extended answer section</w:t>
      </w:r>
    </w:p>
    <w:p w14:paraId="48513940" w14:textId="77777777" w:rsidR="009666B0" w:rsidRDefault="009666B0" w:rsidP="009666B0">
      <w:pPr>
        <w:pStyle w:val="Pquestionheadingsx"/>
      </w:pPr>
      <w:r w:rsidRPr="00DF7F34">
        <w:t xml:space="preserve">Question </w:t>
      </w:r>
      <w:r>
        <w:t>21</w:t>
      </w:r>
      <w:r w:rsidRPr="00DF7F34">
        <w:tab/>
      </w:r>
      <w:r>
        <w:rPr>
          <w:rStyle w:val="Cmarkslabel"/>
        </w:rPr>
        <w:t>5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3</w:t>
      </w:r>
      <w:r w:rsidRPr="00DF7F34">
        <w:t>.</w:t>
      </w:r>
      <w:r>
        <w:t>5</w:t>
      </w:r>
      <w:r w:rsidRPr="00DF7F34">
        <w:t>]</w:t>
      </w:r>
    </w:p>
    <w:p w14:paraId="6F0E15D4" w14:textId="3D00560C" w:rsidR="009666B0" w:rsidRPr="00B008C3" w:rsidRDefault="005734A8" w:rsidP="00CB5784">
      <w:pPr>
        <w:pStyle w:val="Pquestiontextmainstem"/>
      </w:pPr>
      <w:r>
        <w:t>The height</w:t>
      </w:r>
      <w:r w:rsidR="009666B0" w:rsidRPr="00B008C3">
        <w:t xml:space="preserve"> </w:t>
      </w:r>
      <w:r w:rsidR="009666B0" w:rsidRPr="00B14520">
        <w:rPr>
          <w:rStyle w:val="Cmathsexpressions"/>
        </w:rPr>
        <w:t>h</w:t>
      </w:r>
      <w:r w:rsidR="009666B0" w:rsidRPr="00B008C3">
        <w:t xml:space="preserve"> metres of a ball above the ground at time </w:t>
      </w:r>
      <w:r w:rsidR="009666B0" w:rsidRPr="00B14520">
        <w:rPr>
          <w:rStyle w:val="Cmathsexpressions"/>
        </w:rPr>
        <w:t>t</w:t>
      </w:r>
      <w:r w:rsidR="009666B0" w:rsidRPr="00B008C3">
        <w:t xml:space="preserve"> seconds after it has been thrown</w:t>
      </w:r>
      <w:r>
        <w:t xml:space="preserve"> </w:t>
      </w:r>
      <w:r w:rsidR="009666B0" w:rsidRPr="00B008C3">
        <w:t xml:space="preserve">is given </w:t>
      </w:r>
      <w:r>
        <w:br/>
      </w:r>
      <w:r w:rsidR="009666B0" w:rsidRPr="00B008C3">
        <w:t>by</w:t>
      </w:r>
      <w:r w:rsidR="009666B0">
        <w:t xml:space="preserve"> </w:t>
      </w:r>
      <w:r w:rsidR="00770BF0" w:rsidRPr="00AF7DB8">
        <w:rPr>
          <w:rStyle w:val="Cmathsexpressions"/>
        </w:rPr>
        <w:t>h</w:t>
      </w:r>
      <w:r w:rsidR="00770BF0" w:rsidRPr="00AF7DB8">
        <w:t xml:space="preserve"> = -</w:t>
      </w:r>
      <w:r w:rsidR="00770BF0" w:rsidRPr="00AF7DB8">
        <w:rPr>
          <w:rStyle w:val="Cmathsexpressions"/>
        </w:rPr>
        <w:t>t</w:t>
      </w:r>
      <w:r w:rsidR="00770BF0" w:rsidRPr="00AF7DB8">
        <w:rPr>
          <w:rStyle w:val="Csuperscript"/>
        </w:rPr>
        <w:t>2</w:t>
      </w:r>
      <w:r w:rsidR="00770BF0" w:rsidRPr="00AF7DB8">
        <w:t xml:space="preserve"> – 4</w:t>
      </w:r>
      <w:r w:rsidR="00770BF0" w:rsidRPr="00AF7DB8">
        <w:rPr>
          <w:rStyle w:val="Cmathsexpressions"/>
        </w:rPr>
        <w:t>t</w:t>
      </w:r>
      <w:r w:rsidR="00770BF0" w:rsidRPr="00AF7DB8">
        <w:t xml:space="preserve"> + 5.</w:t>
      </w:r>
    </w:p>
    <w:p w14:paraId="0A684E18" w14:textId="77777777" w:rsidR="00CB5784" w:rsidRPr="00B343FD" w:rsidRDefault="00404ED4" w:rsidP="00CB5784">
      <w:pPr>
        <w:pStyle w:val="Pquestiontextpartsa"/>
        <w:rPr>
          <w:rStyle w:val="Cquestionpartlabelbold"/>
        </w:rPr>
      </w:pPr>
      <w:r>
        <w:rPr>
          <w:noProof/>
        </w:rPr>
        <w:drawing>
          <wp:inline distT="0" distB="0" distL="0" distR="0" wp14:anchorId="5383EE73" wp14:editId="075FA2D9">
            <wp:extent cx="1419225" cy="1533525"/>
            <wp:effectExtent l="0" t="0" r="9525" b="9525"/>
            <wp:docPr id="3" name="Picture 3" descr="PM10_PR_TF_2_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PM10_PR_TF_2_03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1533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E7598E" w14:textId="77777777" w:rsidR="009666B0" w:rsidRPr="00B008C3" w:rsidRDefault="009666B0" w:rsidP="00CB5784">
      <w:pPr>
        <w:pStyle w:val="Pquestiontextpartsa"/>
      </w:pPr>
      <w:r w:rsidRPr="00B343FD">
        <w:rPr>
          <w:rStyle w:val="Cquestionpartlabelbold"/>
        </w:rPr>
        <w:t>(a)</w:t>
      </w:r>
      <w:r w:rsidR="00CB5784">
        <w:tab/>
      </w:r>
      <w:r w:rsidRPr="00B008C3">
        <w:t xml:space="preserve">How high is the ball above the ground when it is first thrown (that is, when </w:t>
      </w:r>
      <w:r w:rsidRPr="00B343FD">
        <w:rPr>
          <w:rStyle w:val="Cmathsexpressions"/>
        </w:rPr>
        <w:t>t</w:t>
      </w:r>
      <w:r w:rsidRPr="00B008C3">
        <w:t xml:space="preserve"> = 0)?</w:t>
      </w:r>
    </w:p>
    <w:p w14:paraId="476382F0" w14:textId="77777777" w:rsidR="009666B0" w:rsidRPr="00DE5E03" w:rsidRDefault="009666B0" w:rsidP="00CB5784">
      <w:pPr>
        <w:pStyle w:val="Pquestiontextpartsa"/>
      </w:pPr>
    </w:p>
    <w:p w14:paraId="4FA30FD2" w14:textId="77777777" w:rsidR="009666B0" w:rsidRDefault="009666B0" w:rsidP="00CB5784">
      <w:pPr>
        <w:pStyle w:val="Pquestiontextpartsa"/>
      </w:pPr>
    </w:p>
    <w:p w14:paraId="3DA2D4F0" w14:textId="77777777" w:rsidR="009666B0" w:rsidRDefault="009666B0" w:rsidP="00CB5784">
      <w:pPr>
        <w:pStyle w:val="Pquestiontextpartsa"/>
      </w:pPr>
    </w:p>
    <w:p w14:paraId="7275F807" w14:textId="50F1DCEE" w:rsidR="009666B0" w:rsidRPr="00CB5784" w:rsidRDefault="009666B0" w:rsidP="00CB5784">
      <w:pPr>
        <w:pStyle w:val="Pquestiontextpartsa"/>
      </w:pPr>
      <w:r w:rsidRPr="00B343FD">
        <w:rPr>
          <w:rStyle w:val="Cquestionpartlabelbold"/>
        </w:rPr>
        <w:t>(b)</w:t>
      </w:r>
      <w:r w:rsidR="00CB5784">
        <w:tab/>
      </w:r>
      <w:r w:rsidR="005734A8">
        <w:t xml:space="preserve">Write </w:t>
      </w:r>
      <w:r w:rsidR="00595452" w:rsidRPr="00595452">
        <w:t>-</w:t>
      </w:r>
      <w:r w:rsidR="00595452" w:rsidRPr="00595452">
        <w:rPr>
          <w:rStyle w:val="Cmathsexpressions"/>
        </w:rPr>
        <w:t>t</w:t>
      </w:r>
      <w:r w:rsidR="00595452" w:rsidRPr="00595452">
        <w:rPr>
          <w:rStyle w:val="Csuperscript"/>
        </w:rPr>
        <w:t>2</w:t>
      </w:r>
      <w:r w:rsidR="00595452" w:rsidRPr="00595452">
        <w:t xml:space="preserve"> – 4</w:t>
      </w:r>
      <w:r w:rsidR="00595452" w:rsidRPr="00595452">
        <w:rPr>
          <w:rStyle w:val="Cmathsexpressions"/>
        </w:rPr>
        <w:t>t</w:t>
      </w:r>
      <w:r w:rsidR="00595452" w:rsidRPr="00595452">
        <w:t xml:space="preserve"> + 5 in factorised form using the cross method.</w:t>
      </w:r>
      <w:r w:rsidR="007311AB">
        <w:t xml:space="preserve"> </w:t>
      </w:r>
      <w:r w:rsidR="00595452" w:rsidRPr="00595452">
        <w:t>Hint: First write -</w:t>
      </w:r>
      <w:r w:rsidR="00595452" w:rsidRPr="00595452">
        <w:rPr>
          <w:rStyle w:val="Cmathsexpressions"/>
        </w:rPr>
        <w:t>t</w:t>
      </w:r>
      <w:r w:rsidR="00595452" w:rsidRPr="00595452">
        <w:rPr>
          <w:rStyle w:val="Csuperscript"/>
        </w:rPr>
        <w:t>2</w:t>
      </w:r>
      <w:r w:rsidR="00595452" w:rsidRPr="00595452">
        <w:t xml:space="preserve"> – 4</w:t>
      </w:r>
      <w:r w:rsidR="00595452" w:rsidRPr="00595452">
        <w:rPr>
          <w:rStyle w:val="Cmathsexpressions"/>
        </w:rPr>
        <w:t>t</w:t>
      </w:r>
      <w:r w:rsidR="00595452" w:rsidRPr="00595452">
        <w:t xml:space="preserve"> + 5 = -(</w:t>
      </w:r>
      <w:r w:rsidR="00595452" w:rsidRPr="00595452">
        <w:rPr>
          <w:rStyle w:val="Cmathsexpressions"/>
        </w:rPr>
        <w:t>t</w:t>
      </w:r>
      <w:r w:rsidR="00595452" w:rsidRPr="00595452">
        <w:rPr>
          <w:rStyle w:val="Csuperscript"/>
        </w:rPr>
        <w:t>2</w:t>
      </w:r>
      <w:r w:rsidR="00595452" w:rsidRPr="00595452">
        <w:t xml:space="preserve"> + 4</w:t>
      </w:r>
      <w:r w:rsidR="00595452" w:rsidRPr="00595452">
        <w:rPr>
          <w:rStyle w:val="Cmathsexpressions"/>
        </w:rPr>
        <w:t>t</w:t>
      </w:r>
      <w:r w:rsidR="00595452" w:rsidRPr="00595452">
        <w:t xml:space="preserve"> – 5).</w:t>
      </w:r>
    </w:p>
    <w:p w14:paraId="32B90880" w14:textId="77777777" w:rsidR="009666B0" w:rsidRPr="00B008C3" w:rsidRDefault="009666B0" w:rsidP="00CB5784">
      <w:pPr>
        <w:pStyle w:val="Pquestiontextpartsa"/>
      </w:pPr>
    </w:p>
    <w:p w14:paraId="7F87ECE4" w14:textId="77777777" w:rsidR="009666B0" w:rsidRPr="00B008C3" w:rsidRDefault="009666B0" w:rsidP="00CB5784">
      <w:pPr>
        <w:pStyle w:val="Pquestiontextpartsa"/>
      </w:pPr>
    </w:p>
    <w:p w14:paraId="1C97D13B" w14:textId="77777777" w:rsidR="009666B0" w:rsidRDefault="009666B0" w:rsidP="00CB5784">
      <w:pPr>
        <w:pStyle w:val="Pquestiontextpartsa"/>
      </w:pPr>
    </w:p>
    <w:p w14:paraId="07427537" w14:textId="77777777" w:rsidR="00CB5784" w:rsidRPr="00B008C3" w:rsidRDefault="00CB5784" w:rsidP="00CB5784">
      <w:pPr>
        <w:pStyle w:val="Pquestiontextpartsa"/>
      </w:pPr>
    </w:p>
    <w:p w14:paraId="327753DA" w14:textId="77777777" w:rsidR="009666B0" w:rsidRPr="00B008C3" w:rsidRDefault="009666B0" w:rsidP="00CB5784">
      <w:pPr>
        <w:pStyle w:val="Pquestiontextpartsa"/>
      </w:pPr>
      <w:r w:rsidRPr="00B343FD">
        <w:rPr>
          <w:rStyle w:val="Cquestionpartlabelbold"/>
        </w:rPr>
        <w:t>(c)</w:t>
      </w:r>
      <w:r w:rsidR="00CB5784">
        <w:tab/>
      </w:r>
      <w:r w:rsidRPr="00B008C3">
        <w:t xml:space="preserve">From your answer to part </w:t>
      </w:r>
      <w:r w:rsidRPr="00B343FD">
        <w:rPr>
          <w:rStyle w:val="Cquestionpartlabelbold"/>
        </w:rPr>
        <w:t>(b)</w:t>
      </w:r>
      <w:r w:rsidRPr="00B008C3">
        <w:t>, state what positive value of</w:t>
      </w:r>
      <w:r w:rsidRPr="00B343FD">
        <w:rPr>
          <w:rStyle w:val="Cmathsexpressions"/>
        </w:rPr>
        <w:t xml:space="preserve"> t</w:t>
      </w:r>
      <w:r w:rsidRPr="00B008C3">
        <w:t xml:space="preserve"> gives </w:t>
      </w:r>
      <w:r w:rsidRPr="00B343FD">
        <w:rPr>
          <w:rStyle w:val="Cmathsexpressions"/>
        </w:rPr>
        <w:t>h</w:t>
      </w:r>
      <w:r w:rsidRPr="00B343FD">
        <w:t xml:space="preserve"> = 0.</w:t>
      </w:r>
    </w:p>
    <w:p w14:paraId="26D8A9A3" w14:textId="77777777" w:rsidR="00A42242" w:rsidRDefault="00A42242" w:rsidP="003E5A07">
      <w:pPr>
        <w:pStyle w:val="Pquestiontextpartsa"/>
      </w:pPr>
    </w:p>
    <w:p w14:paraId="60F0AB14" w14:textId="77777777" w:rsidR="00CB5784" w:rsidRDefault="00CB5784" w:rsidP="003E5A07">
      <w:pPr>
        <w:pStyle w:val="Pquestiontextpartsa"/>
      </w:pPr>
    </w:p>
    <w:p w14:paraId="0BE00871" w14:textId="77777777" w:rsidR="00CB5784" w:rsidRDefault="00CB5784" w:rsidP="003E5A07">
      <w:pPr>
        <w:pStyle w:val="Pquestiontextpartsa"/>
      </w:pPr>
    </w:p>
    <w:p w14:paraId="2CB0994A" w14:textId="77777777" w:rsidR="00CB5784" w:rsidRDefault="00CB5784" w:rsidP="003E5A07">
      <w:pPr>
        <w:pStyle w:val="Pquestiontextpartsa"/>
      </w:pPr>
    </w:p>
    <w:p w14:paraId="3CB91DEF" w14:textId="77777777" w:rsidR="00A42242" w:rsidRDefault="00A42242" w:rsidP="007311AB">
      <w:pPr>
        <w:pStyle w:val="Pquestionheadingsx"/>
        <w:keepLines/>
      </w:pPr>
      <w:r w:rsidRPr="00DF7F34">
        <w:lastRenderedPageBreak/>
        <w:t xml:space="preserve">Question </w:t>
      </w:r>
      <w:r w:rsidR="009A4BDA">
        <w:t>22</w:t>
      </w:r>
      <w:r w:rsidRPr="00DF7F34">
        <w:tab/>
      </w:r>
      <w:r w:rsidR="003F40C3">
        <w:rPr>
          <w:rStyle w:val="Cmarkslabel"/>
        </w:rPr>
        <w:t>10</w:t>
      </w:r>
      <w:r w:rsidRPr="00DF7F34">
        <w:rPr>
          <w:rStyle w:val="Cmarkslabel"/>
        </w:rPr>
        <w:t xml:space="preserve"> marks</w:t>
      </w:r>
      <w:r w:rsidRPr="00DF7F34">
        <w:tab/>
        <w:t>[</w:t>
      </w:r>
      <w:r>
        <w:t>3.1, 3</w:t>
      </w:r>
      <w:r w:rsidRPr="00DF7F34">
        <w:t>.2]</w:t>
      </w:r>
    </w:p>
    <w:p w14:paraId="24BE2534" w14:textId="5547D272" w:rsidR="009666B0" w:rsidRDefault="009666B0" w:rsidP="007311AB">
      <w:pPr>
        <w:pStyle w:val="Pquestiontextmainstem"/>
        <w:keepNext/>
        <w:keepLines/>
      </w:pPr>
      <w:r w:rsidRPr="00B008C3">
        <w:t xml:space="preserve">The diagram shows part of the floor plan of a house consisting of a kitchen </w:t>
      </w:r>
      <w:r w:rsidRPr="00B14520">
        <w:rPr>
          <w:rStyle w:val="Cmathsexpressions"/>
        </w:rPr>
        <w:t>A</w:t>
      </w:r>
      <w:r w:rsidRPr="00B008C3">
        <w:t xml:space="preserve"> and a lounge room </w:t>
      </w:r>
      <w:r w:rsidRPr="00B14520">
        <w:rPr>
          <w:rStyle w:val="Cmathsexpressions"/>
        </w:rPr>
        <w:t>B</w:t>
      </w:r>
      <w:r w:rsidRPr="00B008C3">
        <w:t xml:space="preserve">. </w:t>
      </w:r>
    </w:p>
    <w:p w14:paraId="733F66A0" w14:textId="77777777" w:rsidR="005734A8" w:rsidRDefault="005734A8" w:rsidP="005734A8">
      <w:pPr>
        <w:pStyle w:val="Pquestiontextmainstem"/>
        <w:keepNext/>
        <w:keepLines/>
      </w:pPr>
      <w:r>
        <w:rPr>
          <w:noProof/>
        </w:rPr>
        <w:drawing>
          <wp:inline distT="0" distB="0" distL="0" distR="0" wp14:anchorId="78A6FCC3" wp14:editId="393BC172">
            <wp:extent cx="1419225" cy="1133475"/>
            <wp:effectExtent l="0" t="0" r="9525" b="9525"/>
            <wp:docPr id="4" name="Picture 4" descr="PM10_PR_TF_2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PM10_PR_TF_2_02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A60B64" w14:textId="62510CF9" w:rsidR="009666B0" w:rsidRPr="00B008C3" w:rsidRDefault="009666B0" w:rsidP="005734A8">
      <w:pPr>
        <w:pStyle w:val="Pquestiontextpartsa"/>
      </w:pPr>
      <w:r w:rsidRPr="00B343FD">
        <w:rPr>
          <w:rStyle w:val="Cquestionpartlabelbold"/>
        </w:rPr>
        <w:t>(a)</w:t>
      </w:r>
      <w:r w:rsidR="00CB5784">
        <w:tab/>
        <w:t>Write</w:t>
      </w:r>
      <w:r w:rsidRPr="00B008C3">
        <w:t xml:space="preserve"> an expression for the area of </w:t>
      </w:r>
      <w:r w:rsidRPr="00B343FD">
        <w:rPr>
          <w:rStyle w:val="Cmathsexpressions"/>
        </w:rPr>
        <w:t>A</w:t>
      </w:r>
      <w:r w:rsidRPr="00B008C3">
        <w:t>.</w:t>
      </w:r>
    </w:p>
    <w:p w14:paraId="41D63072" w14:textId="77777777" w:rsidR="00CB5784" w:rsidRPr="00B008C3" w:rsidRDefault="00CB5784" w:rsidP="00B343FD">
      <w:pPr>
        <w:pStyle w:val="Pquestiontextpartsa"/>
      </w:pPr>
    </w:p>
    <w:p w14:paraId="510D5609" w14:textId="77777777" w:rsidR="009666B0" w:rsidRPr="00B008C3" w:rsidRDefault="009666B0" w:rsidP="00CB5784">
      <w:pPr>
        <w:pStyle w:val="Pquestiontextpartsa"/>
      </w:pPr>
      <w:r w:rsidRPr="00B343FD">
        <w:rPr>
          <w:rStyle w:val="Cquestionpartlabelbold"/>
        </w:rPr>
        <w:t>(b)</w:t>
      </w:r>
      <w:r w:rsidR="00CB5784">
        <w:tab/>
        <w:t xml:space="preserve">To find </w:t>
      </w:r>
      <w:r w:rsidRPr="00B008C3">
        <w:t xml:space="preserve">the area of </w:t>
      </w:r>
      <w:r w:rsidRPr="00B343FD">
        <w:rPr>
          <w:rStyle w:val="Cmathsexpressions"/>
        </w:rPr>
        <w:t>B</w:t>
      </w:r>
      <w:r w:rsidRPr="00B008C3">
        <w:t>:</w:t>
      </w:r>
    </w:p>
    <w:p w14:paraId="07AA8232" w14:textId="77777777" w:rsidR="009666B0" w:rsidRPr="00B008C3" w:rsidRDefault="009666B0" w:rsidP="00CB5784">
      <w:pPr>
        <w:pStyle w:val="Pquestiontextpartsi"/>
      </w:pPr>
      <w:r w:rsidRPr="00B343FD">
        <w:rPr>
          <w:rStyle w:val="Cquestionpartlabelbold"/>
        </w:rPr>
        <w:t>(i</w:t>
      </w:r>
      <w:r w:rsidR="00CB5784" w:rsidRPr="00B343FD">
        <w:rPr>
          <w:rStyle w:val="Cquestionpartlabelbold"/>
        </w:rPr>
        <w:t>)</w:t>
      </w:r>
      <w:r w:rsidR="00CB5784" w:rsidRPr="00B343FD">
        <w:rPr>
          <w:rStyle w:val="Cquestionpartlabelbold"/>
        </w:rPr>
        <w:tab/>
      </w:r>
      <w:r w:rsidR="00CB5784" w:rsidRPr="00CB5784">
        <w:t>Write</w:t>
      </w:r>
      <w:r w:rsidRPr="00CB5784">
        <w:t xml:space="preserve"> an expression</w:t>
      </w:r>
      <w:r w:rsidRPr="00B008C3">
        <w:t xml:space="preserve"> for the length of </w:t>
      </w:r>
      <w:r w:rsidRPr="00B343FD">
        <w:rPr>
          <w:rStyle w:val="Cmathsexpressions"/>
        </w:rPr>
        <w:t>B</w:t>
      </w:r>
      <w:r w:rsidRPr="00B008C3">
        <w:t>.</w:t>
      </w:r>
    </w:p>
    <w:p w14:paraId="3351735C" w14:textId="77777777" w:rsidR="009666B0" w:rsidRPr="00AF7DB8" w:rsidRDefault="009666B0" w:rsidP="00AF7DB8"/>
    <w:p w14:paraId="56C356EE" w14:textId="77777777" w:rsidR="00CB5784" w:rsidRPr="00AF7DB8" w:rsidRDefault="00CB5784" w:rsidP="00AF7DB8"/>
    <w:p w14:paraId="1EEABF61" w14:textId="77777777" w:rsidR="009666B0" w:rsidRPr="00B008C3" w:rsidRDefault="009666B0" w:rsidP="00CB5784">
      <w:pPr>
        <w:pStyle w:val="Pquestiontextpartsi"/>
      </w:pPr>
      <w:r w:rsidRPr="00B343FD">
        <w:rPr>
          <w:rStyle w:val="Cquestionpartlabelbold"/>
        </w:rPr>
        <w:t>(ii)</w:t>
      </w:r>
      <w:r w:rsidR="00CB5784">
        <w:tab/>
      </w:r>
      <w:r w:rsidR="00CB5784" w:rsidRPr="00CB5784">
        <w:t>Write</w:t>
      </w:r>
      <w:r w:rsidR="00CB5784">
        <w:t xml:space="preserve"> </w:t>
      </w:r>
      <w:r w:rsidRPr="00B008C3">
        <w:t xml:space="preserve">an expression for the area of </w:t>
      </w:r>
      <w:r w:rsidRPr="00B343FD">
        <w:rPr>
          <w:rStyle w:val="Cmathsexpressions"/>
        </w:rPr>
        <w:t>B</w:t>
      </w:r>
      <w:r w:rsidRPr="00B008C3">
        <w:t>.</w:t>
      </w:r>
    </w:p>
    <w:p w14:paraId="2EBCBAB1" w14:textId="77777777" w:rsidR="009666B0" w:rsidRPr="00B343FD" w:rsidRDefault="009666B0" w:rsidP="00CB5784">
      <w:pPr>
        <w:pStyle w:val="Pquestiontextpartsa"/>
        <w:rPr>
          <w:rStyle w:val="Cquestionpartlabelbold"/>
        </w:rPr>
      </w:pPr>
    </w:p>
    <w:p w14:paraId="1952D299" w14:textId="77777777" w:rsidR="00CB5784" w:rsidRPr="00B343FD" w:rsidRDefault="00CB5784" w:rsidP="00CB5784">
      <w:pPr>
        <w:pStyle w:val="Pquestiontextpartsa"/>
        <w:rPr>
          <w:rStyle w:val="Cquestionpartlabelbold"/>
        </w:rPr>
      </w:pPr>
    </w:p>
    <w:p w14:paraId="1965F733" w14:textId="77777777" w:rsidR="009666B0" w:rsidRPr="00B008C3" w:rsidRDefault="009666B0" w:rsidP="00CB5784">
      <w:pPr>
        <w:pStyle w:val="Pquestiontextpartsa"/>
      </w:pPr>
      <w:r w:rsidRPr="00B343FD">
        <w:rPr>
          <w:rStyle w:val="Cquestionpartlabelbold"/>
        </w:rPr>
        <w:t>(c)</w:t>
      </w:r>
      <w:r w:rsidR="00CB5784">
        <w:tab/>
      </w:r>
      <w:r w:rsidRPr="00B008C3">
        <w:t xml:space="preserve">Find an expression for the shaded area by adding the areas of </w:t>
      </w:r>
      <w:r w:rsidRPr="00B343FD">
        <w:rPr>
          <w:rStyle w:val="Cmathsexpressions"/>
        </w:rPr>
        <w:t>A</w:t>
      </w:r>
      <w:r w:rsidRPr="00B008C3">
        <w:t xml:space="preserve"> and </w:t>
      </w:r>
      <w:r w:rsidRPr="00B343FD">
        <w:rPr>
          <w:rStyle w:val="Cmathsexpressions"/>
        </w:rPr>
        <w:t>B</w:t>
      </w:r>
      <w:r w:rsidR="00B343FD">
        <w:t xml:space="preserve">. </w:t>
      </w:r>
      <w:r w:rsidRPr="00B008C3">
        <w:t>Write your answer in expanded form.</w:t>
      </w:r>
    </w:p>
    <w:p w14:paraId="77C91B2B" w14:textId="77777777" w:rsidR="009666B0" w:rsidRDefault="009666B0" w:rsidP="00CB5784">
      <w:pPr>
        <w:pStyle w:val="Pquestiontextpartsa"/>
      </w:pPr>
    </w:p>
    <w:p w14:paraId="792430EF" w14:textId="77777777" w:rsidR="00CB5784" w:rsidRPr="00B008C3" w:rsidRDefault="00CB5784" w:rsidP="00CB5784">
      <w:pPr>
        <w:pStyle w:val="Pquestiontextpartsa"/>
      </w:pPr>
    </w:p>
    <w:p w14:paraId="7C764BD0" w14:textId="77777777" w:rsidR="009666B0" w:rsidRPr="00B008C3" w:rsidRDefault="009666B0" w:rsidP="00CB5784">
      <w:pPr>
        <w:pStyle w:val="Pquestiontextpartsa"/>
      </w:pPr>
      <w:r w:rsidRPr="00B343FD">
        <w:rPr>
          <w:rStyle w:val="Cquestionpartlabelbold"/>
        </w:rPr>
        <w:t>(d)</w:t>
      </w:r>
      <w:r w:rsidR="00CB5784">
        <w:tab/>
      </w:r>
      <w:r w:rsidRPr="00B008C3">
        <w:t xml:space="preserve">Find an expression for the area of the large rectangle formed by </w:t>
      </w:r>
      <w:r w:rsidRPr="00B343FD">
        <w:rPr>
          <w:rStyle w:val="Cmathsexpressions"/>
        </w:rPr>
        <w:t>A</w:t>
      </w:r>
      <w:r w:rsidRPr="00B008C3">
        <w:t xml:space="preserve">, </w:t>
      </w:r>
      <w:r w:rsidRPr="00B343FD">
        <w:rPr>
          <w:rStyle w:val="Cmathsexpressions"/>
        </w:rPr>
        <w:t>B</w:t>
      </w:r>
      <w:r w:rsidRPr="00B008C3">
        <w:t xml:space="preserve">, </w:t>
      </w:r>
      <w:r w:rsidRPr="00B343FD">
        <w:rPr>
          <w:rStyle w:val="Cmathsexpressions"/>
        </w:rPr>
        <w:t>C</w:t>
      </w:r>
      <w:r w:rsidRPr="00B008C3">
        <w:t>.  Write your answer in expanded form.</w:t>
      </w:r>
    </w:p>
    <w:p w14:paraId="614768AA" w14:textId="77777777" w:rsidR="009666B0" w:rsidRDefault="009666B0" w:rsidP="00CB5784">
      <w:pPr>
        <w:pStyle w:val="Pquestiontextpartsa"/>
      </w:pPr>
    </w:p>
    <w:p w14:paraId="0B873693" w14:textId="77777777" w:rsidR="00CB5784" w:rsidRPr="00B008C3" w:rsidRDefault="00CB5784" w:rsidP="00CB5784">
      <w:pPr>
        <w:pStyle w:val="Pquestiontextpartsa"/>
      </w:pPr>
    </w:p>
    <w:p w14:paraId="5D455FB2" w14:textId="77777777" w:rsidR="009666B0" w:rsidRPr="00B008C3" w:rsidRDefault="009666B0" w:rsidP="00CB5784">
      <w:pPr>
        <w:pStyle w:val="Pquestiontextpartsa"/>
      </w:pPr>
      <w:r w:rsidRPr="00B343FD">
        <w:rPr>
          <w:rStyle w:val="Cquestionpartlabelbold"/>
        </w:rPr>
        <w:t>(e</w:t>
      </w:r>
      <w:r w:rsidR="00CB5784" w:rsidRPr="00B343FD">
        <w:rPr>
          <w:rStyle w:val="Cquestionpartlabelbold"/>
        </w:rPr>
        <w:t>)</w:t>
      </w:r>
      <w:r w:rsidR="00CB5784" w:rsidRPr="00B343FD">
        <w:rPr>
          <w:rStyle w:val="Cquestionpartlabelbold"/>
        </w:rPr>
        <w:tab/>
      </w:r>
      <w:r w:rsidR="00CB5784">
        <w:t xml:space="preserve">Write </w:t>
      </w:r>
      <w:r w:rsidRPr="00B008C3">
        <w:t xml:space="preserve">an expression for the area of </w:t>
      </w:r>
      <w:r w:rsidRPr="00B343FD">
        <w:rPr>
          <w:rStyle w:val="Cmathsexpressions"/>
        </w:rPr>
        <w:t>C</w:t>
      </w:r>
      <w:r w:rsidRPr="00B008C3">
        <w:t>.</w:t>
      </w:r>
    </w:p>
    <w:p w14:paraId="497515A4" w14:textId="77777777" w:rsidR="009666B0" w:rsidRDefault="009666B0" w:rsidP="00CB5784">
      <w:pPr>
        <w:pStyle w:val="Pquestiontextpartsa"/>
      </w:pPr>
    </w:p>
    <w:p w14:paraId="2BCC1696" w14:textId="77777777" w:rsidR="00CB5784" w:rsidRPr="00B008C3" w:rsidRDefault="00CB5784" w:rsidP="00CB5784">
      <w:pPr>
        <w:pStyle w:val="Pquestiontextpartsa"/>
      </w:pPr>
    </w:p>
    <w:p w14:paraId="4F8B4272" w14:textId="77777777" w:rsidR="009666B0" w:rsidRPr="00B008C3" w:rsidRDefault="009666B0" w:rsidP="00CB5784">
      <w:pPr>
        <w:pStyle w:val="Pquestiontextpartsa"/>
      </w:pPr>
      <w:r w:rsidRPr="00B343FD">
        <w:rPr>
          <w:rStyle w:val="Cquestionpartlabelbold"/>
        </w:rPr>
        <w:t>(f)</w:t>
      </w:r>
      <w:r w:rsidR="004800FA">
        <w:tab/>
      </w:r>
      <w:r w:rsidRPr="00B008C3">
        <w:t>Find an expression for the shaded area again but this time using your</w:t>
      </w:r>
      <w:r w:rsidR="004800FA">
        <w:t xml:space="preserve"> answers to parts (d) and (e).</w:t>
      </w:r>
      <w:r w:rsidR="004800FA">
        <w:br/>
      </w:r>
      <w:r w:rsidRPr="00B008C3">
        <w:t xml:space="preserve">(Hint:  Subtract the area of </w:t>
      </w:r>
      <w:r w:rsidRPr="00B343FD">
        <w:rPr>
          <w:rStyle w:val="Cmathsexpressions"/>
        </w:rPr>
        <w:t>C</w:t>
      </w:r>
      <w:r w:rsidRPr="00B008C3">
        <w:t xml:space="preserve"> from the large rectangle formed by </w:t>
      </w:r>
      <w:r w:rsidRPr="00B343FD">
        <w:rPr>
          <w:rStyle w:val="Cmathsexpressions"/>
        </w:rPr>
        <w:t>A</w:t>
      </w:r>
      <w:r w:rsidRPr="00B008C3">
        <w:t xml:space="preserve">, </w:t>
      </w:r>
      <w:r w:rsidRPr="00B343FD">
        <w:rPr>
          <w:rStyle w:val="Cmathsexpressions"/>
        </w:rPr>
        <w:t>B</w:t>
      </w:r>
      <w:r w:rsidRPr="00B008C3">
        <w:t xml:space="preserve">, </w:t>
      </w:r>
      <w:r w:rsidRPr="00B343FD">
        <w:rPr>
          <w:rStyle w:val="Cmathsexpressions"/>
        </w:rPr>
        <w:t>C</w:t>
      </w:r>
      <w:r w:rsidRPr="00B008C3">
        <w:t>.)</w:t>
      </w:r>
    </w:p>
    <w:p w14:paraId="2C80F3F8" w14:textId="77777777" w:rsidR="009666B0" w:rsidRDefault="009666B0" w:rsidP="00CB5784">
      <w:pPr>
        <w:pStyle w:val="Pquestiontextpartsa"/>
      </w:pPr>
    </w:p>
    <w:p w14:paraId="6A1C41CA" w14:textId="77777777" w:rsidR="00CB5784" w:rsidRDefault="00CB5784" w:rsidP="00CB5784">
      <w:pPr>
        <w:pStyle w:val="Pquestiontextpartsa"/>
      </w:pPr>
    </w:p>
    <w:p w14:paraId="5914D446" w14:textId="77777777" w:rsidR="00CB5784" w:rsidRPr="00B008C3" w:rsidRDefault="00CB5784" w:rsidP="00CB5784">
      <w:pPr>
        <w:pStyle w:val="Pquestiontextpartsa"/>
      </w:pPr>
    </w:p>
    <w:p w14:paraId="0F205EDE" w14:textId="77777777" w:rsidR="009666B0" w:rsidRPr="00B008C3" w:rsidRDefault="009666B0" w:rsidP="00CB5784">
      <w:pPr>
        <w:pStyle w:val="Pquestiontextpartsa"/>
      </w:pPr>
      <w:r w:rsidRPr="00B343FD">
        <w:rPr>
          <w:rStyle w:val="Cquestionpartlabelbold"/>
        </w:rPr>
        <w:t>(g)</w:t>
      </w:r>
      <w:r w:rsidR="00CB5784">
        <w:tab/>
      </w:r>
      <w:r w:rsidRPr="00B008C3">
        <w:t>Compare your</w:t>
      </w:r>
      <w:r w:rsidR="002C7836">
        <w:t xml:space="preserve"> answers to parts </w:t>
      </w:r>
      <w:r w:rsidR="002C7836" w:rsidRPr="005734A8">
        <w:rPr>
          <w:b/>
        </w:rPr>
        <w:t>(c)</w:t>
      </w:r>
      <w:r w:rsidR="002C7836">
        <w:t xml:space="preserve"> and </w:t>
      </w:r>
      <w:r w:rsidR="002C7836" w:rsidRPr="005734A8">
        <w:rPr>
          <w:b/>
        </w:rPr>
        <w:t>(f)</w:t>
      </w:r>
      <w:r w:rsidR="002C7836">
        <w:t xml:space="preserve">. </w:t>
      </w:r>
      <w:r w:rsidRPr="00B008C3">
        <w:t>What do you notice?</w:t>
      </w:r>
    </w:p>
    <w:p w14:paraId="67E43187" w14:textId="77777777" w:rsidR="009666B0" w:rsidRPr="00B008C3" w:rsidRDefault="009666B0" w:rsidP="00CB5784">
      <w:pPr>
        <w:pStyle w:val="Pquestiontextpartsa"/>
      </w:pPr>
    </w:p>
    <w:p w14:paraId="384D01CD" w14:textId="77777777" w:rsidR="001C272B" w:rsidRPr="00001781" w:rsidRDefault="001C272B" w:rsidP="003E5A07">
      <w:pPr>
        <w:pStyle w:val="Pquestiontextpartsa"/>
        <w:rPr>
          <w:rStyle w:val="Cquestionpartlabelbold"/>
        </w:rPr>
      </w:pPr>
    </w:p>
    <w:p w14:paraId="7D4AF5AD" w14:textId="77777777" w:rsidR="00B83DE0" w:rsidRPr="00DE5E03" w:rsidRDefault="00B83DE0" w:rsidP="003E5A07">
      <w:pPr>
        <w:pStyle w:val="Pquestiontextpartsa"/>
      </w:pPr>
    </w:p>
    <w:p w14:paraId="3FBFF6BE" w14:textId="77777777" w:rsidR="00A42242" w:rsidRPr="00A42242" w:rsidRDefault="00A42242" w:rsidP="00A42242">
      <w:pPr>
        <w:pStyle w:val="Psectionresults"/>
      </w:pPr>
      <w:r w:rsidRPr="00A42242">
        <w:t>Ex</w:t>
      </w:r>
      <w:r w:rsidR="0099191E">
        <w:t>tended answer total:_________/</w:t>
      </w:r>
      <w:r w:rsidR="003F40C3">
        <w:t>15</w:t>
      </w:r>
    </w:p>
    <w:p w14:paraId="4269AB78" w14:textId="0D386168" w:rsidR="00001781" w:rsidRDefault="003E5A07" w:rsidP="005734A8">
      <w:pPr>
        <w:pStyle w:val="Psectionresults"/>
        <w:spacing w:before="240"/>
      </w:pPr>
      <w:r>
        <w:t xml:space="preserve">TOTAL test results: ___ / </w:t>
      </w:r>
      <w:r w:rsidR="00D61736">
        <w:t>52</w:t>
      </w:r>
    </w:p>
    <w:sectPr w:rsidR="00001781" w:rsidSect="00604622">
      <w:headerReference w:type="default" r:id="rId32"/>
      <w:footerReference w:type="default" r:id="rId33"/>
      <w:headerReference w:type="first" r:id="rId34"/>
      <w:footerReference w:type="first" r:id="rId35"/>
      <w:pgSz w:w="11906" w:h="16838" w:code="9"/>
      <w:pgMar w:top="1418" w:right="849" w:bottom="1134" w:left="567" w:header="709" w:footer="851" w:gutter="0"/>
      <w:cols w:sep="1" w:space="227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5D032F1" w14:textId="77777777" w:rsidR="00D72938" w:rsidRDefault="00D72938">
      <w:r>
        <w:separator/>
      </w:r>
    </w:p>
  </w:endnote>
  <w:endnote w:type="continuationSeparator" w:id="0">
    <w:p w14:paraId="48437936" w14:textId="77777777" w:rsidR="00D72938" w:rsidRDefault="00D7293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3A579BB" w14:textId="3D569911" w:rsidR="004A715A" w:rsidRPr="004A715A" w:rsidRDefault="004A715A" w:rsidP="004A715A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5734A8">
      <w:rPr>
        <w:noProof/>
      </w:rPr>
      <w:t>2</w:t>
    </w:r>
    <w:r w:rsidRPr="00AA7ED5"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93EA007" w14:textId="77777777" w:rsidR="00C26B9A" w:rsidRPr="00C26B9A" w:rsidRDefault="00C26B9A" w:rsidP="00C26B9A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5734A8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2DADE60" w14:textId="77777777" w:rsidR="00D72938" w:rsidRDefault="00D72938">
      <w:r>
        <w:separator/>
      </w:r>
    </w:p>
  </w:footnote>
  <w:footnote w:type="continuationSeparator" w:id="0">
    <w:p w14:paraId="7E979E81" w14:textId="77777777" w:rsidR="00D72938" w:rsidRDefault="00D7293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5781964" w14:textId="5528E50E" w:rsidR="00B83DE0" w:rsidRPr="00546B97" w:rsidRDefault="005734A8" w:rsidP="00E13906">
    <w:pPr>
      <w:pStyle w:val="Pheadertext"/>
    </w:pPr>
    <w:r>
      <w:t>Pearson Mathematics</w:t>
    </w:r>
    <w:r w:rsidR="00D12B04">
      <w:t xml:space="preserve"> 10–10A</w:t>
    </w:r>
    <w:r w:rsidR="00D12B04" w:rsidRPr="002C0310">
      <w:t xml:space="preserve"> </w:t>
    </w:r>
    <w:r>
      <w:t xml:space="preserve">  </w:t>
    </w:r>
    <w:r w:rsidR="00546B97" w:rsidRPr="000F312E">
      <w:t>Algebra and quadratics, part 1</w:t>
    </w:r>
    <w:r w:rsidR="00B83DE0">
      <w:t xml:space="preserve"> </w:t>
    </w:r>
    <w:r>
      <w:t xml:space="preserve">— </w:t>
    </w:r>
    <w:r w:rsidR="00B83DE0">
      <w:t xml:space="preserve">Test </w:t>
    </w:r>
    <w:r w:rsidR="007C5B73">
      <w:t>E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F6A6830" w14:textId="6835221E" w:rsidR="00546B97" w:rsidRPr="00546B97" w:rsidRDefault="005734A8" w:rsidP="00546B97">
    <w:pPr>
      <w:pStyle w:val="Pheadertext"/>
    </w:pPr>
    <w:r>
      <w:t>Pearson Mathematics</w:t>
    </w:r>
    <w:r w:rsidR="00FD021D">
      <w:t xml:space="preserve"> 10–10A</w:t>
    </w:r>
    <w:r w:rsidR="00E13906">
      <w:tab/>
      <w:t>Name:</w:t>
    </w:r>
    <w:r w:rsidR="00546B97">
      <w:t>_</w:t>
    </w:r>
    <w:r w:rsidR="00E13906">
      <w:t>__________________________</w:t>
    </w:r>
    <w:r w:rsidRPr="005734A8">
      <w:t xml:space="preserve"> </w:t>
    </w:r>
    <w:r w:rsidRPr="00E13906">
      <w:t>Algebra and quadratics, part 1</w:t>
    </w:r>
    <w:r>
      <w:t xml:space="preserve"> </w:t>
    </w:r>
    <w:r>
      <w:t xml:space="preserve">— </w:t>
    </w:r>
    <w:r>
      <w:t>Test E</w:t>
    </w:r>
    <w:r w:rsidR="00546B97">
      <w:tab/>
      <w:t>Class: ______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CDE43BEA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8D571D3"/>
    <w:multiLevelType w:val="hybridMultilevel"/>
    <w:tmpl w:val="FA042A14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3B36931"/>
    <w:multiLevelType w:val="hybridMultilevel"/>
    <w:tmpl w:val="8BB0765E"/>
    <w:lvl w:ilvl="0" w:tplc="D43695EA">
      <w:start w:val="1"/>
      <w:numFmt w:val="decimal"/>
      <w:lvlText w:val="Question %1.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4B93B42"/>
    <w:multiLevelType w:val="hybridMultilevel"/>
    <w:tmpl w:val="1DFE22BA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66132B5"/>
    <w:multiLevelType w:val="hybridMultilevel"/>
    <w:tmpl w:val="F56E1A08"/>
    <w:lvl w:ilvl="0" w:tplc="D0303808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8DC5930"/>
    <w:multiLevelType w:val="hybridMultilevel"/>
    <w:tmpl w:val="B38C75FC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7D01332"/>
    <w:multiLevelType w:val="hybridMultilevel"/>
    <w:tmpl w:val="0E16E88E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3352C18"/>
    <w:multiLevelType w:val="hybridMultilevel"/>
    <w:tmpl w:val="977854AE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5A37349"/>
    <w:multiLevelType w:val="hybridMultilevel"/>
    <w:tmpl w:val="21D65A06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EAB54CA"/>
    <w:multiLevelType w:val="hybridMultilevel"/>
    <w:tmpl w:val="37B45DF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17201DA"/>
    <w:multiLevelType w:val="hybridMultilevel"/>
    <w:tmpl w:val="7346C020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4275A28"/>
    <w:multiLevelType w:val="hybridMultilevel"/>
    <w:tmpl w:val="9894127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8397853"/>
    <w:multiLevelType w:val="hybridMultilevel"/>
    <w:tmpl w:val="A886CE42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A487980"/>
    <w:multiLevelType w:val="hybridMultilevel"/>
    <w:tmpl w:val="F9329BFE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D807CF1"/>
    <w:multiLevelType w:val="hybridMultilevel"/>
    <w:tmpl w:val="97C6EBB6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EDF19A5"/>
    <w:multiLevelType w:val="hybridMultilevel"/>
    <w:tmpl w:val="237C95F6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FFE0A68"/>
    <w:multiLevelType w:val="hybridMultilevel"/>
    <w:tmpl w:val="18EA0762"/>
    <w:lvl w:ilvl="0" w:tplc="388A5C8E">
      <w:start w:val="1"/>
      <w:numFmt w:val="decimal"/>
      <w:lvlText w:val="%1"/>
      <w:lvlJc w:val="left"/>
      <w:pPr>
        <w:ind w:left="720" w:hanging="493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1283E4B"/>
    <w:multiLevelType w:val="hybridMultilevel"/>
    <w:tmpl w:val="F8B6068A"/>
    <w:lvl w:ilvl="0" w:tplc="D43695EA">
      <w:start w:val="1"/>
      <w:numFmt w:val="decimal"/>
      <w:lvlText w:val="Question %1.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14166FC"/>
    <w:multiLevelType w:val="hybridMultilevel"/>
    <w:tmpl w:val="32B82B3E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6583E62"/>
    <w:multiLevelType w:val="hybridMultilevel"/>
    <w:tmpl w:val="DB5AB3B6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A9E2FC0"/>
    <w:multiLevelType w:val="hybridMultilevel"/>
    <w:tmpl w:val="66624942"/>
    <w:lvl w:ilvl="0" w:tplc="761CA38A">
      <w:start w:val="1"/>
      <w:numFmt w:val="lowerLetter"/>
      <w:lvlText w:val="(%1)"/>
      <w:lvlJc w:val="left"/>
      <w:pPr>
        <w:ind w:left="4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140" w:hanging="360"/>
      </w:pPr>
    </w:lvl>
    <w:lvl w:ilvl="2" w:tplc="0C09001B" w:tentative="1">
      <w:start w:val="1"/>
      <w:numFmt w:val="lowerRoman"/>
      <w:lvlText w:val="%3."/>
      <w:lvlJc w:val="right"/>
      <w:pPr>
        <w:ind w:left="1860" w:hanging="180"/>
      </w:pPr>
    </w:lvl>
    <w:lvl w:ilvl="3" w:tplc="0C09000F" w:tentative="1">
      <w:start w:val="1"/>
      <w:numFmt w:val="decimal"/>
      <w:lvlText w:val="%4."/>
      <w:lvlJc w:val="left"/>
      <w:pPr>
        <w:ind w:left="2580" w:hanging="360"/>
      </w:pPr>
    </w:lvl>
    <w:lvl w:ilvl="4" w:tplc="0C090019" w:tentative="1">
      <w:start w:val="1"/>
      <w:numFmt w:val="lowerLetter"/>
      <w:lvlText w:val="%5."/>
      <w:lvlJc w:val="left"/>
      <w:pPr>
        <w:ind w:left="3300" w:hanging="360"/>
      </w:pPr>
    </w:lvl>
    <w:lvl w:ilvl="5" w:tplc="0C09001B" w:tentative="1">
      <w:start w:val="1"/>
      <w:numFmt w:val="lowerRoman"/>
      <w:lvlText w:val="%6."/>
      <w:lvlJc w:val="right"/>
      <w:pPr>
        <w:ind w:left="4020" w:hanging="180"/>
      </w:pPr>
    </w:lvl>
    <w:lvl w:ilvl="6" w:tplc="0C09000F" w:tentative="1">
      <w:start w:val="1"/>
      <w:numFmt w:val="decimal"/>
      <w:lvlText w:val="%7."/>
      <w:lvlJc w:val="left"/>
      <w:pPr>
        <w:ind w:left="4740" w:hanging="360"/>
      </w:pPr>
    </w:lvl>
    <w:lvl w:ilvl="7" w:tplc="0C090019" w:tentative="1">
      <w:start w:val="1"/>
      <w:numFmt w:val="lowerLetter"/>
      <w:lvlText w:val="%8."/>
      <w:lvlJc w:val="left"/>
      <w:pPr>
        <w:ind w:left="5460" w:hanging="360"/>
      </w:pPr>
    </w:lvl>
    <w:lvl w:ilvl="8" w:tplc="0C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21">
    <w:nsid w:val="5B077640"/>
    <w:multiLevelType w:val="hybridMultilevel"/>
    <w:tmpl w:val="A78C2940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1CA432D"/>
    <w:multiLevelType w:val="hybridMultilevel"/>
    <w:tmpl w:val="B9ACA83E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9B92389"/>
    <w:multiLevelType w:val="hybridMultilevel"/>
    <w:tmpl w:val="FBE06CA8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A09224F"/>
    <w:multiLevelType w:val="hybridMultilevel"/>
    <w:tmpl w:val="C6006C18"/>
    <w:lvl w:ilvl="0" w:tplc="44141BA4">
      <w:start w:val="1"/>
      <w:numFmt w:val="decimal"/>
      <w:lvlText w:val="Question %1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ADB1AFE"/>
    <w:multiLevelType w:val="hybridMultilevel"/>
    <w:tmpl w:val="875E9112"/>
    <w:lvl w:ilvl="0" w:tplc="D43695EA">
      <w:start w:val="1"/>
      <w:numFmt w:val="decimal"/>
      <w:lvlText w:val="Question %1."/>
      <w:lvlJc w:val="left"/>
      <w:pPr>
        <w:ind w:left="108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>
    <w:nsid w:val="7E943E87"/>
    <w:multiLevelType w:val="hybridMultilevel"/>
    <w:tmpl w:val="28A6CA40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24"/>
  </w:num>
  <w:num w:numId="3">
    <w:abstractNumId w:val="17"/>
  </w:num>
  <w:num w:numId="4">
    <w:abstractNumId w:val="25"/>
  </w:num>
  <w:num w:numId="5">
    <w:abstractNumId w:val="2"/>
  </w:num>
  <w:num w:numId="6">
    <w:abstractNumId w:val="9"/>
  </w:num>
  <w:num w:numId="7">
    <w:abstractNumId w:val="13"/>
  </w:num>
  <w:num w:numId="8">
    <w:abstractNumId w:val="11"/>
  </w:num>
  <w:num w:numId="9">
    <w:abstractNumId w:val="6"/>
  </w:num>
  <w:num w:numId="10">
    <w:abstractNumId w:val="16"/>
  </w:num>
  <w:num w:numId="11">
    <w:abstractNumId w:val="18"/>
  </w:num>
  <w:num w:numId="12">
    <w:abstractNumId w:val="14"/>
  </w:num>
  <w:num w:numId="13">
    <w:abstractNumId w:val="7"/>
  </w:num>
  <w:num w:numId="14">
    <w:abstractNumId w:val="23"/>
  </w:num>
  <w:num w:numId="15">
    <w:abstractNumId w:val="21"/>
  </w:num>
  <w:num w:numId="16">
    <w:abstractNumId w:val="3"/>
  </w:num>
  <w:num w:numId="17">
    <w:abstractNumId w:val="4"/>
  </w:num>
  <w:num w:numId="18">
    <w:abstractNumId w:val="19"/>
  </w:num>
  <w:num w:numId="19">
    <w:abstractNumId w:val="22"/>
  </w:num>
  <w:num w:numId="20">
    <w:abstractNumId w:val="15"/>
  </w:num>
  <w:num w:numId="21">
    <w:abstractNumId w:val="8"/>
  </w:num>
  <w:num w:numId="22">
    <w:abstractNumId w:val="12"/>
  </w:num>
  <w:num w:numId="23">
    <w:abstractNumId w:val="26"/>
  </w:num>
  <w:num w:numId="24">
    <w:abstractNumId w:val="10"/>
  </w:num>
  <w:num w:numId="25">
    <w:abstractNumId w:val="1"/>
  </w:num>
  <w:num w:numId="26">
    <w:abstractNumId w:val="0"/>
  </w:num>
  <w:num w:numId="27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D2614"/>
    <w:rsid w:val="00001781"/>
    <w:rsid w:val="00003752"/>
    <w:rsid w:val="00027C41"/>
    <w:rsid w:val="00042C5B"/>
    <w:rsid w:val="00057341"/>
    <w:rsid w:val="00083414"/>
    <w:rsid w:val="000842E9"/>
    <w:rsid w:val="00087742"/>
    <w:rsid w:val="000E1A5A"/>
    <w:rsid w:val="00136479"/>
    <w:rsid w:val="001448F0"/>
    <w:rsid w:val="001449DD"/>
    <w:rsid w:val="00196C87"/>
    <w:rsid w:val="001C26C3"/>
    <w:rsid w:val="001C272B"/>
    <w:rsid w:val="001E316E"/>
    <w:rsid w:val="00202577"/>
    <w:rsid w:val="00241685"/>
    <w:rsid w:val="00260D34"/>
    <w:rsid w:val="00262914"/>
    <w:rsid w:val="0026453A"/>
    <w:rsid w:val="002A725A"/>
    <w:rsid w:val="002B2314"/>
    <w:rsid w:val="002B4C87"/>
    <w:rsid w:val="002C12AD"/>
    <w:rsid w:val="002C50BA"/>
    <w:rsid w:val="002C7836"/>
    <w:rsid w:val="002D65D4"/>
    <w:rsid w:val="002D6C88"/>
    <w:rsid w:val="002F3CD3"/>
    <w:rsid w:val="003025E2"/>
    <w:rsid w:val="003051B1"/>
    <w:rsid w:val="003107B2"/>
    <w:rsid w:val="00320502"/>
    <w:rsid w:val="00334271"/>
    <w:rsid w:val="003472EC"/>
    <w:rsid w:val="00353EDB"/>
    <w:rsid w:val="0037106D"/>
    <w:rsid w:val="00390246"/>
    <w:rsid w:val="003A0F7F"/>
    <w:rsid w:val="003A6AB9"/>
    <w:rsid w:val="003B446A"/>
    <w:rsid w:val="003C74DA"/>
    <w:rsid w:val="003D3599"/>
    <w:rsid w:val="003E5A07"/>
    <w:rsid w:val="003F40C3"/>
    <w:rsid w:val="00404ED4"/>
    <w:rsid w:val="00421CAF"/>
    <w:rsid w:val="00474B75"/>
    <w:rsid w:val="004800FA"/>
    <w:rsid w:val="00483F0C"/>
    <w:rsid w:val="00484298"/>
    <w:rsid w:val="004866B7"/>
    <w:rsid w:val="004A715A"/>
    <w:rsid w:val="004C239D"/>
    <w:rsid w:val="004C2B6E"/>
    <w:rsid w:val="004E669D"/>
    <w:rsid w:val="004F0566"/>
    <w:rsid w:val="00535B7C"/>
    <w:rsid w:val="00546B97"/>
    <w:rsid w:val="005516BF"/>
    <w:rsid w:val="00555AD1"/>
    <w:rsid w:val="00572ACF"/>
    <w:rsid w:val="005734A8"/>
    <w:rsid w:val="00595452"/>
    <w:rsid w:val="005B4EEE"/>
    <w:rsid w:val="005B5504"/>
    <w:rsid w:val="005B5D8A"/>
    <w:rsid w:val="005B6E24"/>
    <w:rsid w:val="005E22AC"/>
    <w:rsid w:val="00604622"/>
    <w:rsid w:val="00606BA3"/>
    <w:rsid w:val="0061249A"/>
    <w:rsid w:val="00646FF8"/>
    <w:rsid w:val="00652161"/>
    <w:rsid w:val="00676332"/>
    <w:rsid w:val="006802A4"/>
    <w:rsid w:val="00681EB6"/>
    <w:rsid w:val="00687732"/>
    <w:rsid w:val="006A4244"/>
    <w:rsid w:val="006A6C14"/>
    <w:rsid w:val="006B0DE9"/>
    <w:rsid w:val="006B7B6B"/>
    <w:rsid w:val="006C63B5"/>
    <w:rsid w:val="00701393"/>
    <w:rsid w:val="007311AB"/>
    <w:rsid w:val="007544E0"/>
    <w:rsid w:val="00761253"/>
    <w:rsid w:val="00770BF0"/>
    <w:rsid w:val="007814A7"/>
    <w:rsid w:val="007C5B73"/>
    <w:rsid w:val="007D2614"/>
    <w:rsid w:val="007D32F4"/>
    <w:rsid w:val="007E2261"/>
    <w:rsid w:val="007E450E"/>
    <w:rsid w:val="007E6817"/>
    <w:rsid w:val="00810A12"/>
    <w:rsid w:val="008261AB"/>
    <w:rsid w:val="008351BE"/>
    <w:rsid w:val="00841ACE"/>
    <w:rsid w:val="008437B0"/>
    <w:rsid w:val="00852158"/>
    <w:rsid w:val="00854E63"/>
    <w:rsid w:val="00890EAE"/>
    <w:rsid w:val="008A60C1"/>
    <w:rsid w:val="008B5FDE"/>
    <w:rsid w:val="008C72A8"/>
    <w:rsid w:val="008D5592"/>
    <w:rsid w:val="008F1687"/>
    <w:rsid w:val="00900AA0"/>
    <w:rsid w:val="00913349"/>
    <w:rsid w:val="00933523"/>
    <w:rsid w:val="00946501"/>
    <w:rsid w:val="00960546"/>
    <w:rsid w:val="009666B0"/>
    <w:rsid w:val="00985BC5"/>
    <w:rsid w:val="0099191E"/>
    <w:rsid w:val="009A4BDA"/>
    <w:rsid w:val="009C74C5"/>
    <w:rsid w:val="009D57BB"/>
    <w:rsid w:val="009D58DF"/>
    <w:rsid w:val="009D7B45"/>
    <w:rsid w:val="009F3505"/>
    <w:rsid w:val="009F7FBA"/>
    <w:rsid w:val="00A02D8E"/>
    <w:rsid w:val="00A11BAD"/>
    <w:rsid w:val="00A31B2C"/>
    <w:rsid w:val="00A32D37"/>
    <w:rsid w:val="00A35148"/>
    <w:rsid w:val="00A42242"/>
    <w:rsid w:val="00A5012F"/>
    <w:rsid w:val="00A97799"/>
    <w:rsid w:val="00AA2011"/>
    <w:rsid w:val="00AA2BA3"/>
    <w:rsid w:val="00AB4E6B"/>
    <w:rsid w:val="00AD7853"/>
    <w:rsid w:val="00AE09C6"/>
    <w:rsid w:val="00AF7DB8"/>
    <w:rsid w:val="00B05EAA"/>
    <w:rsid w:val="00B14520"/>
    <w:rsid w:val="00B326D2"/>
    <w:rsid w:val="00B34054"/>
    <w:rsid w:val="00B343FD"/>
    <w:rsid w:val="00B64EB4"/>
    <w:rsid w:val="00B83DE0"/>
    <w:rsid w:val="00B90AA3"/>
    <w:rsid w:val="00BB3A97"/>
    <w:rsid w:val="00BC2CC3"/>
    <w:rsid w:val="00BC4D9A"/>
    <w:rsid w:val="00BC5A2C"/>
    <w:rsid w:val="00C02754"/>
    <w:rsid w:val="00C07E95"/>
    <w:rsid w:val="00C25CCE"/>
    <w:rsid w:val="00C26B9A"/>
    <w:rsid w:val="00C46842"/>
    <w:rsid w:val="00C62D46"/>
    <w:rsid w:val="00C64FE5"/>
    <w:rsid w:val="00CA2540"/>
    <w:rsid w:val="00CA4725"/>
    <w:rsid w:val="00CA7EF4"/>
    <w:rsid w:val="00CB5784"/>
    <w:rsid w:val="00CB6B20"/>
    <w:rsid w:val="00CE2518"/>
    <w:rsid w:val="00D04AA5"/>
    <w:rsid w:val="00D12B04"/>
    <w:rsid w:val="00D510A9"/>
    <w:rsid w:val="00D61736"/>
    <w:rsid w:val="00D61A96"/>
    <w:rsid w:val="00D72938"/>
    <w:rsid w:val="00D829F2"/>
    <w:rsid w:val="00D91739"/>
    <w:rsid w:val="00DB42BC"/>
    <w:rsid w:val="00DE23A5"/>
    <w:rsid w:val="00DE2B16"/>
    <w:rsid w:val="00DE56DA"/>
    <w:rsid w:val="00DE5E03"/>
    <w:rsid w:val="00E13906"/>
    <w:rsid w:val="00E20148"/>
    <w:rsid w:val="00E523D9"/>
    <w:rsid w:val="00E52AC7"/>
    <w:rsid w:val="00E533AF"/>
    <w:rsid w:val="00E556B5"/>
    <w:rsid w:val="00E64F68"/>
    <w:rsid w:val="00E70CB7"/>
    <w:rsid w:val="00E9131D"/>
    <w:rsid w:val="00E961E0"/>
    <w:rsid w:val="00EE0238"/>
    <w:rsid w:val="00EE5758"/>
    <w:rsid w:val="00EF3E58"/>
    <w:rsid w:val="00F1525B"/>
    <w:rsid w:val="00F212F8"/>
    <w:rsid w:val="00F2649B"/>
    <w:rsid w:val="00F36465"/>
    <w:rsid w:val="00F977AF"/>
    <w:rsid w:val="00FA5F28"/>
    <w:rsid w:val="00FD021D"/>
    <w:rsid w:val="00FD75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43CB22AB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iPriority="67"/>
    <w:lsdException w:name="No Spacing" w:uiPriority="68"/>
    <w:lsdException w:name="Light Shading" w:uiPriority="69"/>
    <w:lsdException w:name="Light List" w:uiPriority="70"/>
    <w:lsdException w:name="Light Grid" w:uiPriority="71"/>
    <w:lsdException w:name="Medium Shading 1" w:uiPriority="72"/>
    <w:lsdException w:name="Medium Shading 2" w:uiPriority="73"/>
    <w:lsdException w:name="Medium List 1" w:uiPriority="60"/>
    <w:lsdException w:name="Medium List 2" w:uiPriority="61"/>
    <w:lsdException w:name="Medium Grid 1" w:uiPriority="62"/>
    <w:lsdException w:name="Medium Grid 2" w:uiPriority="63"/>
    <w:lsdException w:name="Medium Grid 3" w:uiPriority="64"/>
    <w:lsdException w:name="Dark List" w:uiPriority="65"/>
    <w:lsdException w:name="Colorful Shading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66"/>
    <w:lsdException w:name="Colorful List Accent 1" w:uiPriority="67"/>
    <w:lsdException w:name="Colorful Grid Accent 1" w:uiPriority="68"/>
    <w:lsdException w:name="Light Shading Accent 2" w:uiPriority="69"/>
    <w:lsdException w:name="Light List Accent 2" w:uiPriority="70"/>
    <w:lsdException w:name="Light Grid Accent 2" w:uiPriority="71"/>
    <w:lsdException w:name="Medium Shading 1 Accent 2" w:uiPriority="72"/>
    <w:lsdException w:name="Medium Shading 2 Accent 2" w:uiPriority="73"/>
    <w:lsdException w:name="Medium List 1 Accent 2" w:uiPriority="60"/>
    <w:lsdException w:name="Medium List 2 Accent 2" w:uiPriority="61"/>
    <w:lsdException w:name="Medium Grid 1 Accent 2" w:uiPriority="62"/>
    <w:lsdException w:name="Medium Grid 2 Accent 2" w:uiPriority="63"/>
    <w:lsdException w:name="Medium Grid 3 Accent 2" w:uiPriority="64"/>
    <w:lsdException w:name="Dark List Accent 2" w:uiPriority="65"/>
    <w:lsdException w:name="Colorful Shading Accent 2" w:uiPriority="66"/>
    <w:lsdException w:name="Colorful List Accent 2" w:uiPriority="67"/>
    <w:lsdException w:name="Colorful Grid Accent 2" w:uiPriority="68"/>
    <w:lsdException w:name="Light Shading Accent 3" w:uiPriority="69"/>
    <w:lsdException w:name="Light List Accent 3" w:uiPriority="70"/>
    <w:lsdException w:name="Light Grid Accent 3" w:uiPriority="71"/>
    <w:lsdException w:name="Medium Shading 1 Accent 3" w:uiPriority="72"/>
    <w:lsdException w:name="Medium Shading 2 Accent 3" w:uiPriority="73"/>
    <w:lsdException w:name="Medium List 1 Accent 3" w:uiPriority="60"/>
    <w:lsdException w:name="Medium List 2 Accent 3" w:uiPriority="61"/>
    <w:lsdException w:name="Medium Grid 1 Accent 3" w:uiPriority="62"/>
    <w:lsdException w:name="Medium Grid 2 Accent 3" w:uiPriority="63"/>
    <w:lsdException w:name="Medium Grid 3 Accent 3" w:uiPriority="64"/>
    <w:lsdException w:name="Dark List Accent 3" w:uiPriority="65"/>
    <w:lsdException w:name="Colorful Shading Accent 3" w:uiPriority="66"/>
    <w:lsdException w:name="Colorful List Accent 3" w:uiPriority="67"/>
    <w:lsdException w:name="Colorful Grid Accent 3" w:uiPriority="68"/>
    <w:lsdException w:name="Light Shading Accent 4" w:uiPriority="69"/>
    <w:lsdException w:name="Light List Accent 4" w:uiPriority="70"/>
    <w:lsdException w:name="Light Grid Accent 4" w:uiPriority="71"/>
    <w:lsdException w:name="Medium Shading 1 Accent 4" w:uiPriority="72"/>
    <w:lsdException w:name="Medium Shading 2 Accent 4" w:uiPriority="73"/>
    <w:lsdException w:name="Medium List 1 Accent 4" w:uiPriority="60"/>
    <w:lsdException w:name="Medium List 2 Accent 4" w:uiPriority="61"/>
    <w:lsdException w:name="Medium Grid 1 Accent 4" w:uiPriority="62"/>
    <w:lsdException w:name="Medium Grid 2 Accent 4" w:uiPriority="63"/>
    <w:lsdException w:name="Medium Grid 3 Accent 4" w:uiPriority="64"/>
    <w:lsdException w:name="Dark List Accent 4" w:uiPriority="65"/>
    <w:lsdException w:name="Colorful Shading Accent 4" w:uiPriority="66"/>
    <w:lsdException w:name="Colorful List Accent 4" w:uiPriority="67"/>
    <w:lsdException w:name="Colorful Grid Accent 4" w:uiPriority="68"/>
    <w:lsdException w:name="Light Shading Accent 5" w:uiPriority="69"/>
    <w:lsdException w:name="Light List Accent 5" w:uiPriority="70"/>
    <w:lsdException w:name="Light Grid Accent 5" w:uiPriority="71"/>
    <w:lsdException w:name="Medium Shading 1 Accent 5" w:uiPriority="72"/>
    <w:lsdException w:name="Medium Shading 2 Accent 5" w:uiPriority="73"/>
    <w:lsdException w:name="Medium List 1 Accent 5" w:uiPriority="60"/>
    <w:lsdException w:name="Medium List 2 Accent 5" w:uiPriority="61"/>
    <w:lsdException w:name="Medium Grid 1 Accent 5" w:uiPriority="62"/>
    <w:lsdException w:name="Medium Grid 2 Accent 5" w:uiPriority="63"/>
    <w:lsdException w:name="Medium Grid 3 Accent 5" w:uiPriority="64"/>
    <w:lsdException w:name="Dark List Accent 5" w:uiPriority="65"/>
    <w:lsdException w:name="Colorful Shading Accent 5" w:uiPriority="66"/>
    <w:lsdException w:name="Colorful List Accent 5" w:uiPriority="67"/>
    <w:lsdException w:name="Colorful Grid Accent 5" w:uiPriority="68"/>
    <w:lsdException w:name="Light Shading Accent 6" w:uiPriority="69"/>
    <w:lsdException w:name="Light List Accent 6" w:uiPriority="70"/>
    <w:lsdException w:name="Light Grid Accent 6" w:uiPriority="71"/>
    <w:lsdException w:name="Medium Shading 1 Accent 6" w:uiPriority="72"/>
    <w:lsdException w:name="Medium Shading 2 Accent 6" w:uiPriority="73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uiPriority="37"/>
    <w:lsdException w:name="Colorful Shading Accent 6" w:uiPriority="39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01781"/>
    <w:rPr>
      <w:sz w:val="24"/>
      <w:szCs w:val="24"/>
      <w:lang w:eastAsia="en-AU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sz w:val="22"/>
      <w:szCs w:val="20"/>
      <w:lang w:val="en-US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E9131D"/>
    <w:rPr>
      <w:rFonts w:ascii="Calibri" w:eastAsia="Calibri" w:hAnsi="Calibri" w:cs="Arial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ediumGrid1-Accent21">
    <w:name w:val="Medium Grid 1 - Accent 21"/>
    <w:basedOn w:val="Normal"/>
    <w:qFormat/>
    <w:pPr>
      <w:ind w:left="720"/>
      <w:contextualSpacing/>
    </w:pPr>
  </w:style>
  <w:style w:type="character" w:customStyle="1" w:styleId="Heading1Char">
    <w:name w:val="Heading 1 Char"/>
    <w:rPr>
      <w:b/>
      <w:sz w:val="22"/>
      <w:lang w:val="en-US"/>
    </w:rPr>
  </w:style>
  <w:style w:type="paragraph" w:customStyle="1" w:styleId="Psectionheading">
    <w:name w:val="P: section heading"/>
    <w:next w:val="Normal"/>
    <w:rsid w:val="00A42242"/>
    <w:pPr>
      <w:keepNext/>
      <w:pageBreakBefore/>
      <w:spacing w:after="200"/>
    </w:pPr>
    <w:rPr>
      <w:rFonts w:ascii="Calibri" w:hAnsi="Calibri"/>
      <w:i/>
      <w:sz w:val="28"/>
      <w:szCs w:val="24"/>
      <w:lang w:eastAsia="en-AU"/>
    </w:rPr>
  </w:style>
  <w:style w:type="paragraph" w:styleId="Header">
    <w:name w:val="header"/>
    <w:basedOn w:val="Normal"/>
    <w:semiHidden/>
    <w:pPr>
      <w:tabs>
        <w:tab w:val="center" w:pos="4513"/>
        <w:tab w:val="right" w:pos="9026"/>
      </w:tabs>
    </w:pPr>
    <w:rPr>
      <w:lang w:val="x-none" w:eastAsia="x-none"/>
    </w:rPr>
  </w:style>
  <w:style w:type="character" w:customStyle="1" w:styleId="HeaderChar">
    <w:name w:val="Header Char"/>
    <w:rPr>
      <w:sz w:val="24"/>
      <w:szCs w:val="24"/>
    </w:rPr>
  </w:style>
  <w:style w:type="paragraph" w:styleId="Footer">
    <w:name w:val="footer"/>
    <w:basedOn w:val="Normal"/>
    <w:semiHidden/>
    <w:pPr>
      <w:tabs>
        <w:tab w:val="center" w:pos="4513"/>
        <w:tab w:val="right" w:pos="9026"/>
      </w:tabs>
    </w:pPr>
    <w:rPr>
      <w:lang w:val="x-none" w:eastAsia="x-none"/>
    </w:rPr>
  </w:style>
  <w:style w:type="character" w:customStyle="1" w:styleId="FooterChar">
    <w:name w:val="Footer Char"/>
    <w:rPr>
      <w:sz w:val="24"/>
      <w:szCs w:val="24"/>
    </w:rPr>
  </w:style>
  <w:style w:type="paragraph" w:customStyle="1" w:styleId="Hangingindent">
    <w:name w:val="Hanging indent"/>
    <w:basedOn w:val="Normal"/>
    <w:pPr>
      <w:ind w:left="340" w:hanging="340"/>
    </w:pPr>
    <w:rPr>
      <w:szCs w:val="20"/>
    </w:rPr>
  </w:style>
  <w:style w:type="character" w:styleId="CommentReference">
    <w:name w:val="annotation reference"/>
    <w:semiHidden/>
    <w:rPr>
      <w:sz w:val="18"/>
      <w:szCs w:val="18"/>
    </w:rPr>
  </w:style>
  <w:style w:type="paragraph" w:styleId="CommentText">
    <w:name w:val="annotation text"/>
    <w:basedOn w:val="Normal"/>
    <w:semiHidden/>
  </w:style>
  <w:style w:type="character" w:customStyle="1" w:styleId="CommentTextChar">
    <w:name w:val="Comment Text Char"/>
    <w:rPr>
      <w:sz w:val="24"/>
      <w:szCs w:val="24"/>
      <w:lang w:eastAsia="en-AU"/>
    </w:rPr>
  </w:style>
  <w:style w:type="paragraph" w:styleId="CommentSubject">
    <w:name w:val="annotation subject"/>
    <w:basedOn w:val="CommentText"/>
    <w:next w:val="CommentText"/>
    <w:rPr>
      <w:b/>
      <w:bCs/>
      <w:sz w:val="20"/>
      <w:szCs w:val="20"/>
    </w:rPr>
  </w:style>
  <w:style w:type="character" w:customStyle="1" w:styleId="CommentSubjectChar">
    <w:name w:val="Comment Subject Char"/>
    <w:rPr>
      <w:b/>
      <w:bCs/>
      <w:sz w:val="24"/>
      <w:szCs w:val="24"/>
      <w:lang w:eastAsia="en-AU"/>
    </w:rPr>
  </w:style>
  <w:style w:type="paragraph" w:customStyle="1" w:styleId="ColorfulShading-Accent11">
    <w:name w:val="Colorful Shading - Accent 11"/>
    <w:hidden/>
    <w:semiHidden/>
    <w:rPr>
      <w:sz w:val="24"/>
      <w:szCs w:val="24"/>
      <w:lang w:eastAsia="en-AU"/>
    </w:rPr>
  </w:style>
  <w:style w:type="paragraph" w:customStyle="1" w:styleId="ColorfulShading-Accent12">
    <w:name w:val="Colorful Shading - Accent 12"/>
    <w:hidden/>
    <w:semiHidden/>
    <w:rPr>
      <w:sz w:val="24"/>
      <w:szCs w:val="24"/>
      <w:lang w:eastAsia="en-AU"/>
    </w:rPr>
  </w:style>
  <w:style w:type="paragraph" w:customStyle="1" w:styleId="Psectionresults">
    <w:name w:val="P: section results"/>
    <w:qFormat/>
    <w:rsid w:val="00A42242"/>
    <w:pPr>
      <w:spacing w:before="360" w:after="240"/>
      <w:ind w:right="284"/>
      <w:jc w:val="right"/>
    </w:pPr>
    <w:rPr>
      <w:rFonts w:ascii="Calibri" w:hAnsi="Calibri"/>
      <w:i/>
      <w:sz w:val="24"/>
      <w:szCs w:val="24"/>
      <w:lang w:eastAsia="en-AU"/>
    </w:rPr>
  </w:style>
  <w:style w:type="paragraph" w:customStyle="1" w:styleId="Pquestionheadingmc">
    <w:name w:val="P: question heading mc"/>
    <w:basedOn w:val="Normal"/>
    <w:qFormat/>
    <w:rsid w:val="00A42242"/>
    <w:pPr>
      <w:keepNext/>
      <w:tabs>
        <w:tab w:val="right" w:pos="9923"/>
      </w:tabs>
      <w:spacing w:before="360"/>
    </w:pPr>
    <w:rPr>
      <w:rFonts w:ascii="Calibri" w:hAnsi="Calibri"/>
      <w:b/>
    </w:rPr>
  </w:style>
  <w:style w:type="paragraph" w:customStyle="1" w:styleId="Pquestionheadingsx">
    <w:name w:val="P: question heading s/x"/>
    <w:basedOn w:val="Pquestionheadingmc"/>
    <w:qFormat/>
    <w:rsid w:val="00A42242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A42242"/>
    <w:rPr>
      <w:rFonts w:ascii="Calibri" w:hAnsi="Calibri"/>
      <w:b/>
      <w:i/>
    </w:rPr>
  </w:style>
  <w:style w:type="paragraph" w:customStyle="1" w:styleId="Pquestiontextmainstem">
    <w:name w:val="P: question text main stem"/>
    <w:basedOn w:val="Normal"/>
    <w:qFormat/>
    <w:rsid w:val="00A42242"/>
    <w:pPr>
      <w:spacing w:after="80"/>
    </w:pPr>
    <w:rPr>
      <w:rFonts w:ascii="Calibri" w:hAnsi="Calibri"/>
    </w:rPr>
  </w:style>
  <w:style w:type="character" w:customStyle="1" w:styleId="Cquestionpartlabelbold">
    <w:name w:val="C: question part label bold"/>
    <w:uiPriority w:val="1"/>
    <w:qFormat/>
    <w:rsid w:val="00A42242"/>
    <w:rPr>
      <w:b/>
    </w:rPr>
  </w:style>
  <w:style w:type="paragraph" w:customStyle="1" w:styleId="Pquestiontextmcqoptions">
    <w:name w:val="P: question text mcq options"/>
    <w:basedOn w:val="Pquestiontextmainstem"/>
    <w:qFormat/>
    <w:rsid w:val="00A42242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A42242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A42242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A42242"/>
    <w:pPr>
      <w:ind w:hanging="397"/>
    </w:pPr>
  </w:style>
  <w:style w:type="paragraph" w:customStyle="1" w:styleId="Pquestionheadingmc1stafterhead">
    <w:name w:val="P: question heading mc (1st after head)"/>
    <w:basedOn w:val="Pquestionheadingmc"/>
    <w:qFormat/>
    <w:rsid w:val="00A42242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A42242"/>
    <w:pPr>
      <w:spacing w:before="0"/>
    </w:pPr>
  </w:style>
  <w:style w:type="character" w:customStyle="1" w:styleId="Cmathsexpressions">
    <w:name w:val="C: maths expressions"/>
    <w:uiPriority w:val="1"/>
    <w:qFormat/>
    <w:rsid w:val="00A42242"/>
    <w:rPr>
      <w:rFonts w:ascii="Times New Roman" w:hAnsi="Times New Roman"/>
      <w:i/>
    </w:rPr>
  </w:style>
  <w:style w:type="paragraph" w:customStyle="1" w:styleId="PNotetodesigner">
    <w:name w:val="P: Note to designer"/>
    <w:basedOn w:val="Normal"/>
    <w:qFormat/>
    <w:rsid w:val="00A42242"/>
    <w:pPr>
      <w:spacing w:after="160" w:line="259" w:lineRule="auto"/>
    </w:pPr>
    <w:rPr>
      <w:rFonts w:ascii="Calibri" w:eastAsia="Calibri" w:hAnsi="Calibri"/>
      <w:color w:val="FF0000"/>
      <w:sz w:val="22"/>
      <w:szCs w:val="22"/>
      <w:lang w:eastAsia="en-US"/>
    </w:rPr>
  </w:style>
  <w:style w:type="paragraph" w:customStyle="1" w:styleId="Pheadertext">
    <w:name w:val="P: header text"/>
    <w:qFormat/>
    <w:rsid w:val="00001781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  <w:lang w:eastAsia="en-AU"/>
    </w:rPr>
  </w:style>
  <w:style w:type="paragraph" w:customStyle="1" w:styleId="Pfootertext">
    <w:name w:val="P: footer text"/>
    <w:qFormat/>
    <w:rsid w:val="00001781"/>
    <w:pPr>
      <w:tabs>
        <w:tab w:val="right" w:pos="9639"/>
      </w:tabs>
    </w:pPr>
    <w:rPr>
      <w:sz w:val="16"/>
      <w:szCs w:val="18"/>
      <w:lang w:eastAsia="en-AU"/>
    </w:rPr>
  </w:style>
  <w:style w:type="paragraph" w:customStyle="1" w:styleId="Ptabletext">
    <w:name w:val="P: table text"/>
    <w:basedOn w:val="Pquestiontextmainstem"/>
    <w:qFormat/>
    <w:rsid w:val="00001781"/>
    <w:pPr>
      <w:spacing w:after="0"/>
      <w:jc w:val="center"/>
    </w:pPr>
  </w:style>
  <w:style w:type="character" w:customStyle="1" w:styleId="Ptimtext">
    <w:name w:val="P: tim text"/>
    <w:rsid w:val="00001781"/>
    <w:rPr>
      <w:b/>
      <w:bCs/>
      <w:color w:val="FF0000"/>
    </w:rPr>
  </w:style>
  <w:style w:type="character" w:customStyle="1" w:styleId="Csuperscript">
    <w:name w:val="C: superscript"/>
    <w:uiPriority w:val="1"/>
    <w:qFormat/>
    <w:rsid w:val="00001781"/>
    <w:rPr>
      <w:vertAlign w:val="superscript"/>
    </w:rPr>
  </w:style>
  <w:style w:type="character" w:customStyle="1" w:styleId="Citalicsubscript">
    <w:name w:val="C: italic subscript"/>
    <w:uiPriority w:val="1"/>
    <w:qFormat/>
    <w:rsid w:val="00001781"/>
    <w:rPr>
      <w:i/>
      <w:vertAlign w:val="subscript"/>
    </w:rPr>
  </w:style>
  <w:style w:type="character" w:customStyle="1" w:styleId="CItalicsuperscript">
    <w:name w:val="C: Italic superscript"/>
    <w:uiPriority w:val="1"/>
    <w:qFormat/>
    <w:rsid w:val="00001781"/>
    <w:rPr>
      <w:rFonts w:ascii="Times New Roman" w:hAnsi="Times New Roman"/>
      <w:i/>
      <w:iCs/>
      <w:vertAlign w:val="superscript"/>
    </w:rPr>
  </w:style>
  <w:style w:type="character" w:customStyle="1" w:styleId="CSubscript">
    <w:name w:val="C: Subscript"/>
    <w:uiPriority w:val="1"/>
    <w:qFormat/>
    <w:rsid w:val="00001781"/>
    <w:rPr>
      <w:vertAlign w:val="subscript"/>
    </w:rPr>
  </w:style>
  <w:style w:type="character" w:customStyle="1" w:styleId="Cpagenumber">
    <w:name w:val="C: pagenumber"/>
    <w:basedOn w:val="DefaultParagraphFont"/>
    <w:uiPriority w:val="1"/>
    <w:qFormat/>
    <w:rsid w:val="00C26B9A"/>
    <w:rPr>
      <w:b/>
      <w:i w:val="0"/>
      <w:sz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iPriority="67"/>
    <w:lsdException w:name="No Spacing" w:uiPriority="68"/>
    <w:lsdException w:name="Light Shading" w:uiPriority="69"/>
    <w:lsdException w:name="Light List" w:uiPriority="70"/>
    <w:lsdException w:name="Light Grid" w:uiPriority="71"/>
    <w:lsdException w:name="Medium Shading 1" w:uiPriority="72"/>
    <w:lsdException w:name="Medium Shading 2" w:uiPriority="73"/>
    <w:lsdException w:name="Medium List 1" w:uiPriority="60"/>
    <w:lsdException w:name="Medium List 2" w:uiPriority="61"/>
    <w:lsdException w:name="Medium Grid 1" w:uiPriority="62"/>
    <w:lsdException w:name="Medium Grid 2" w:uiPriority="63"/>
    <w:lsdException w:name="Medium Grid 3" w:uiPriority="64"/>
    <w:lsdException w:name="Dark List" w:uiPriority="65"/>
    <w:lsdException w:name="Colorful Shading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66"/>
    <w:lsdException w:name="Colorful List Accent 1" w:uiPriority="67"/>
    <w:lsdException w:name="Colorful Grid Accent 1" w:uiPriority="68"/>
    <w:lsdException w:name="Light Shading Accent 2" w:uiPriority="69"/>
    <w:lsdException w:name="Light List Accent 2" w:uiPriority="70"/>
    <w:lsdException w:name="Light Grid Accent 2" w:uiPriority="71"/>
    <w:lsdException w:name="Medium Shading 1 Accent 2" w:uiPriority="72"/>
    <w:lsdException w:name="Medium Shading 2 Accent 2" w:uiPriority="73"/>
    <w:lsdException w:name="Medium List 1 Accent 2" w:uiPriority="60"/>
    <w:lsdException w:name="Medium List 2 Accent 2" w:uiPriority="61"/>
    <w:lsdException w:name="Medium Grid 1 Accent 2" w:uiPriority="62"/>
    <w:lsdException w:name="Medium Grid 2 Accent 2" w:uiPriority="63"/>
    <w:lsdException w:name="Medium Grid 3 Accent 2" w:uiPriority="64"/>
    <w:lsdException w:name="Dark List Accent 2" w:uiPriority="65"/>
    <w:lsdException w:name="Colorful Shading Accent 2" w:uiPriority="66"/>
    <w:lsdException w:name="Colorful List Accent 2" w:uiPriority="67"/>
    <w:lsdException w:name="Colorful Grid Accent 2" w:uiPriority="68"/>
    <w:lsdException w:name="Light Shading Accent 3" w:uiPriority="69"/>
    <w:lsdException w:name="Light List Accent 3" w:uiPriority="70"/>
    <w:lsdException w:name="Light Grid Accent 3" w:uiPriority="71"/>
    <w:lsdException w:name="Medium Shading 1 Accent 3" w:uiPriority="72"/>
    <w:lsdException w:name="Medium Shading 2 Accent 3" w:uiPriority="73"/>
    <w:lsdException w:name="Medium List 1 Accent 3" w:uiPriority="60"/>
    <w:lsdException w:name="Medium List 2 Accent 3" w:uiPriority="61"/>
    <w:lsdException w:name="Medium Grid 1 Accent 3" w:uiPriority="62"/>
    <w:lsdException w:name="Medium Grid 2 Accent 3" w:uiPriority="63"/>
    <w:lsdException w:name="Medium Grid 3 Accent 3" w:uiPriority="64"/>
    <w:lsdException w:name="Dark List Accent 3" w:uiPriority="65"/>
    <w:lsdException w:name="Colorful Shading Accent 3" w:uiPriority="66"/>
    <w:lsdException w:name="Colorful List Accent 3" w:uiPriority="67"/>
    <w:lsdException w:name="Colorful Grid Accent 3" w:uiPriority="68"/>
    <w:lsdException w:name="Light Shading Accent 4" w:uiPriority="69"/>
    <w:lsdException w:name="Light List Accent 4" w:uiPriority="70"/>
    <w:lsdException w:name="Light Grid Accent 4" w:uiPriority="71"/>
    <w:lsdException w:name="Medium Shading 1 Accent 4" w:uiPriority="72"/>
    <w:lsdException w:name="Medium Shading 2 Accent 4" w:uiPriority="73"/>
    <w:lsdException w:name="Medium List 1 Accent 4" w:uiPriority="60"/>
    <w:lsdException w:name="Medium List 2 Accent 4" w:uiPriority="61"/>
    <w:lsdException w:name="Medium Grid 1 Accent 4" w:uiPriority="62"/>
    <w:lsdException w:name="Medium Grid 2 Accent 4" w:uiPriority="63"/>
    <w:lsdException w:name="Medium Grid 3 Accent 4" w:uiPriority="64"/>
    <w:lsdException w:name="Dark List Accent 4" w:uiPriority="65"/>
    <w:lsdException w:name="Colorful Shading Accent 4" w:uiPriority="66"/>
    <w:lsdException w:name="Colorful List Accent 4" w:uiPriority="67"/>
    <w:lsdException w:name="Colorful Grid Accent 4" w:uiPriority="68"/>
    <w:lsdException w:name="Light Shading Accent 5" w:uiPriority="69"/>
    <w:lsdException w:name="Light List Accent 5" w:uiPriority="70"/>
    <w:lsdException w:name="Light Grid Accent 5" w:uiPriority="71"/>
    <w:lsdException w:name="Medium Shading 1 Accent 5" w:uiPriority="72"/>
    <w:lsdException w:name="Medium Shading 2 Accent 5" w:uiPriority="73"/>
    <w:lsdException w:name="Medium List 1 Accent 5" w:uiPriority="60"/>
    <w:lsdException w:name="Medium List 2 Accent 5" w:uiPriority="61"/>
    <w:lsdException w:name="Medium Grid 1 Accent 5" w:uiPriority="62"/>
    <w:lsdException w:name="Medium Grid 2 Accent 5" w:uiPriority="63"/>
    <w:lsdException w:name="Medium Grid 3 Accent 5" w:uiPriority="64"/>
    <w:lsdException w:name="Dark List Accent 5" w:uiPriority="65"/>
    <w:lsdException w:name="Colorful Shading Accent 5" w:uiPriority="66"/>
    <w:lsdException w:name="Colorful List Accent 5" w:uiPriority="67"/>
    <w:lsdException w:name="Colorful Grid Accent 5" w:uiPriority="68"/>
    <w:lsdException w:name="Light Shading Accent 6" w:uiPriority="69"/>
    <w:lsdException w:name="Light List Accent 6" w:uiPriority="70"/>
    <w:lsdException w:name="Light Grid Accent 6" w:uiPriority="71"/>
    <w:lsdException w:name="Medium Shading 1 Accent 6" w:uiPriority="72"/>
    <w:lsdException w:name="Medium Shading 2 Accent 6" w:uiPriority="73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uiPriority="37"/>
    <w:lsdException w:name="Colorful Shading Accent 6" w:uiPriority="39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01781"/>
    <w:rPr>
      <w:sz w:val="24"/>
      <w:szCs w:val="24"/>
      <w:lang w:eastAsia="en-AU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sz w:val="22"/>
      <w:szCs w:val="20"/>
      <w:lang w:val="en-US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E9131D"/>
    <w:rPr>
      <w:rFonts w:ascii="Calibri" w:eastAsia="Calibri" w:hAnsi="Calibri" w:cs="Arial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ediumGrid1-Accent21">
    <w:name w:val="Medium Grid 1 - Accent 21"/>
    <w:basedOn w:val="Normal"/>
    <w:qFormat/>
    <w:pPr>
      <w:ind w:left="720"/>
      <w:contextualSpacing/>
    </w:pPr>
  </w:style>
  <w:style w:type="character" w:customStyle="1" w:styleId="Heading1Char">
    <w:name w:val="Heading 1 Char"/>
    <w:rPr>
      <w:b/>
      <w:sz w:val="22"/>
      <w:lang w:val="en-US"/>
    </w:rPr>
  </w:style>
  <w:style w:type="paragraph" w:customStyle="1" w:styleId="Psectionheading">
    <w:name w:val="P: section heading"/>
    <w:next w:val="Normal"/>
    <w:rsid w:val="00A42242"/>
    <w:pPr>
      <w:keepNext/>
      <w:pageBreakBefore/>
      <w:spacing w:after="200"/>
    </w:pPr>
    <w:rPr>
      <w:rFonts w:ascii="Calibri" w:hAnsi="Calibri"/>
      <w:i/>
      <w:sz w:val="28"/>
      <w:szCs w:val="24"/>
      <w:lang w:eastAsia="en-AU"/>
    </w:rPr>
  </w:style>
  <w:style w:type="paragraph" w:styleId="Header">
    <w:name w:val="header"/>
    <w:basedOn w:val="Normal"/>
    <w:semiHidden/>
    <w:pPr>
      <w:tabs>
        <w:tab w:val="center" w:pos="4513"/>
        <w:tab w:val="right" w:pos="9026"/>
      </w:tabs>
    </w:pPr>
    <w:rPr>
      <w:lang w:val="x-none" w:eastAsia="x-none"/>
    </w:rPr>
  </w:style>
  <w:style w:type="character" w:customStyle="1" w:styleId="HeaderChar">
    <w:name w:val="Header Char"/>
    <w:rPr>
      <w:sz w:val="24"/>
      <w:szCs w:val="24"/>
    </w:rPr>
  </w:style>
  <w:style w:type="paragraph" w:styleId="Footer">
    <w:name w:val="footer"/>
    <w:basedOn w:val="Normal"/>
    <w:semiHidden/>
    <w:pPr>
      <w:tabs>
        <w:tab w:val="center" w:pos="4513"/>
        <w:tab w:val="right" w:pos="9026"/>
      </w:tabs>
    </w:pPr>
    <w:rPr>
      <w:lang w:val="x-none" w:eastAsia="x-none"/>
    </w:rPr>
  </w:style>
  <w:style w:type="character" w:customStyle="1" w:styleId="FooterChar">
    <w:name w:val="Footer Char"/>
    <w:rPr>
      <w:sz w:val="24"/>
      <w:szCs w:val="24"/>
    </w:rPr>
  </w:style>
  <w:style w:type="paragraph" w:customStyle="1" w:styleId="Hangingindent">
    <w:name w:val="Hanging indent"/>
    <w:basedOn w:val="Normal"/>
    <w:pPr>
      <w:ind w:left="340" w:hanging="340"/>
    </w:pPr>
    <w:rPr>
      <w:szCs w:val="20"/>
    </w:rPr>
  </w:style>
  <w:style w:type="character" w:styleId="CommentReference">
    <w:name w:val="annotation reference"/>
    <w:semiHidden/>
    <w:rPr>
      <w:sz w:val="18"/>
      <w:szCs w:val="18"/>
    </w:rPr>
  </w:style>
  <w:style w:type="paragraph" w:styleId="CommentText">
    <w:name w:val="annotation text"/>
    <w:basedOn w:val="Normal"/>
    <w:semiHidden/>
  </w:style>
  <w:style w:type="character" w:customStyle="1" w:styleId="CommentTextChar">
    <w:name w:val="Comment Text Char"/>
    <w:rPr>
      <w:sz w:val="24"/>
      <w:szCs w:val="24"/>
      <w:lang w:eastAsia="en-AU"/>
    </w:rPr>
  </w:style>
  <w:style w:type="paragraph" w:styleId="CommentSubject">
    <w:name w:val="annotation subject"/>
    <w:basedOn w:val="CommentText"/>
    <w:next w:val="CommentText"/>
    <w:rPr>
      <w:b/>
      <w:bCs/>
      <w:sz w:val="20"/>
      <w:szCs w:val="20"/>
    </w:rPr>
  </w:style>
  <w:style w:type="character" w:customStyle="1" w:styleId="CommentSubjectChar">
    <w:name w:val="Comment Subject Char"/>
    <w:rPr>
      <w:b/>
      <w:bCs/>
      <w:sz w:val="24"/>
      <w:szCs w:val="24"/>
      <w:lang w:eastAsia="en-AU"/>
    </w:rPr>
  </w:style>
  <w:style w:type="paragraph" w:customStyle="1" w:styleId="ColorfulShading-Accent11">
    <w:name w:val="Colorful Shading - Accent 11"/>
    <w:hidden/>
    <w:semiHidden/>
    <w:rPr>
      <w:sz w:val="24"/>
      <w:szCs w:val="24"/>
      <w:lang w:eastAsia="en-AU"/>
    </w:rPr>
  </w:style>
  <w:style w:type="paragraph" w:customStyle="1" w:styleId="ColorfulShading-Accent12">
    <w:name w:val="Colorful Shading - Accent 12"/>
    <w:hidden/>
    <w:semiHidden/>
    <w:rPr>
      <w:sz w:val="24"/>
      <w:szCs w:val="24"/>
      <w:lang w:eastAsia="en-AU"/>
    </w:rPr>
  </w:style>
  <w:style w:type="paragraph" w:customStyle="1" w:styleId="Psectionresults">
    <w:name w:val="P: section results"/>
    <w:qFormat/>
    <w:rsid w:val="00A42242"/>
    <w:pPr>
      <w:spacing w:before="360" w:after="240"/>
      <w:ind w:right="284"/>
      <w:jc w:val="right"/>
    </w:pPr>
    <w:rPr>
      <w:rFonts w:ascii="Calibri" w:hAnsi="Calibri"/>
      <w:i/>
      <w:sz w:val="24"/>
      <w:szCs w:val="24"/>
      <w:lang w:eastAsia="en-AU"/>
    </w:rPr>
  </w:style>
  <w:style w:type="paragraph" w:customStyle="1" w:styleId="Pquestionheadingmc">
    <w:name w:val="P: question heading mc"/>
    <w:basedOn w:val="Normal"/>
    <w:qFormat/>
    <w:rsid w:val="00A42242"/>
    <w:pPr>
      <w:keepNext/>
      <w:tabs>
        <w:tab w:val="right" w:pos="9923"/>
      </w:tabs>
      <w:spacing w:before="360"/>
    </w:pPr>
    <w:rPr>
      <w:rFonts w:ascii="Calibri" w:hAnsi="Calibri"/>
      <w:b/>
    </w:rPr>
  </w:style>
  <w:style w:type="paragraph" w:customStyle="1" w:styleId="Pquestionheadingsx">
    <w:name w:val="P: question heading s/x"/>
    <w:basedOn w:val="Pquestionheadingmc"/>
    <w:qFormat/>
    <w:rsid w:val="00A42242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A42242"/>
    <w:rPr>
      <w:rFonts w:ascii="Calibri" w:hAnsi="Calibri"/>
      <w:b/>
      <w:i/>
    </w:rPr>
  </w:style>
  <w:style w:type="paragraph" w:customStyle="1" w:styleId="Pquestiontextmainstem">
    <w:name w:val="P: question text main stem"/>
    <w:basedOn w:val="Normal"/>
    <w:qFormat/>
    <w:rsid w:val="00A42242"/>
    <w:pPr>
      <w:spacing w:after="80"/>
    </w:pPr>
    <w:rPr>
      <w:rFonts w:ascii="Calibri" w:hAnsi="Calibri"/>
    </w:rPr>
  </w:style>
  <w:style w:type="character" w:customStyle="1" w:styleId="Cquestionpartlabelbold">
    <w:name w:val="C: question part label bold"/>
    <w:uiPriority w:val="1"/>
    <w:qFormat/>
    <w:rsid w:val="00A42242"/>
    <w:rPr>
      <w:b/>
    </w:rPr>
  </w:style>
  <w:style w:type="paragraph" w:customStyle="1" w:styleId="Pquestiontextmcqoptions">
    <w:name w:val="P: question text mcq options"/>
    <w:basedOn w:val="Pquestiontextmainstem"/>
    <w:qFormat/>
    <w:rsid w:val="00A42242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  <w:spacing w:after="0"/>
    </w:pPr>
  </w:style>
  <w:style w:type="paragraph" w:customStyle="1" w:styleId="Pquestiontextpartsa">
    <w:name w:val="P: question text parts (a)"/>
    <w:basedOn w:val="Pquestiontextmainstem"/>
    <w:qFormat/>
    <w:rsid w:val="00A42242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A42242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A42242"/>
    <w:pPr>
      <w:ind w:hanging="397"/>
    </w:pPr>
  </w:style>
  <w:style w:type="paragraph" w:customStyle="1" w:styleId="Pquestionheadingmc1stafterhead">
    <w:name w:val="P: question heading mc (1st after head)"/>
    <w:basedOn w:val="Pquestionheadingmc"/>
    <w:qFormat/>
    <w:rsid w:val="00A42242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A42242"/>
    <w:pPr>
      <w:spacing w:before="0"/>
    </w:pPr>
  </w:style>
  <w:style w:type="character" w:customStyle="1" w:styleId="Cmathsexpressions">
    <w:name w:val="C: maths expressions"/>
    <w:uiPriority w:val="1"/>
    <w:qFormat/>
    <w:rsid w:val="00A42242"/>
    <w:rPr>
      <w:rFonts w:ascii="Times New Roman" w:hAnsi="Times New Roman"/>
      <w:i/>
    </w:rPr>
  </w:style>
  <w:style w:type="paragraph" w:customStyle="1" w:styleId="PNotetodesigner">
    <w:name w:val="P: Note to designer"/>
    <w:basedOn w:val="Normal"/>
    <w:qFormat/>
    <w:rsid w:val="00A42242"/>
    <w:pPr>
      <w:spacing w:after="160" w:line="259" w:lineRule="auto"/>
    </w:pPr>
    <w:rPr>
      <w:rFonts w:ascii="Calibri" w:eastAsia="Calibri" w:hAnsi="Calibri"/>
      <w:color w:val="FF0000"/>
      <w:sz w:val="22"/>
      <w:szCs w:val="22"/>
      <w:lang w:eastAsia="en-US"/>
    </w:rPr>
  </w:style>
  <w:style w:type="paragraph" w:customStyle="1" w:styleId="Pheadertext">
    <w:name w:val="P: header text"/>
    <w:qFormat/>
    <w:rsid w:val="00001781"/>
    <w:pPr>
      <w:tabs>
        <w:tab w:val="left" w:pos="6521"/>
        <w:tab w:val="right" w:leader="underscore" w:pos="9923"/>
      </w:tabs>
      <w:spacing w:after="120"/>
    </w:pPr>
    <w:rPr>
      <w:b/>
      <w:sz w:val="24"/>
      <w:szCs w:val="24"/>
      <w:lang w:eastAsia="en-AU"/>
    </w:rPr>
  </w:style>
  <w:style w:type="paragraph" w:customStyle="1" w:styleId="Pfootertext">
    <w:name w:val="P: footer text"/>
    <w:qFormat/>
    <w:rsid w:val="00001781"/>
    <w:pPr>
      <w:tabs>
        <w:tab w:val="right" w:pos="9639"/>
      </w:tabs>
    </w:pPr>
    <w:rPr>
      <w:sz w:val="16"/>
      <w:szCs w:val="18"/>
      <w:lang w:eastAsia="en-AU"/>
    </w:rPr>
  </w:style>
  <w:style w:type="paragraph" w:customStyle="1" w:styleId="Ptabletext">
    <w:name w:val="P: table text"/>
    <w:basedOn w:val="Pquestiontextmainstem"/>
    <w:qFormat/>
    <w:rsid w:val="00001781"/>
    <w:pPr>
      <w:spacing w:after="0"/>
      <w:jc w:val="center"/>
    </w:pPr>
  </w:style>
  <w:style w:type="character" w:customStyle="1" w:styleId="Ptimtext">
    <w:name w:val="P: tim text"/>
    <w:rsid w:val="00001781"/>
    <w:rPr>
      <w:b/>
      <w:bCs/>
      <w:color w:val="FF0000"/>
    </w:rPr>
  </w:style>
  <w:style w:type="character" w:customStyle="1" w:styleId="Csuperscript">
    <w:name w:val="C: superscript"/>
    <w:uiPriority w:val="1"/>
    <w:qFormat/>
    <w:rsid w:val="00001781"/>
    <w:rPr>
      <w:vertAlign w:val="superscript"/>
    </w:rPr>
  </w:style>
  <w:style w:type="character" w:customStyle="1" w:styleId="Citalicsubscript">
    <w:name w:val="C: italic subscript"/>
    <w:uiPriority w:val="1"/>
    <w:qFormat/>
    <w:rsid w:val="00001781"/>
    <w:rPr>
      <w:i/>
      <w:vertAlign w:val="subscript"/>
    </w:rPr>
  </w:style>
  <w:style w:type="character" w:customStyle="1" w:styleId="CItalicsuperscript">
    <w:name w:val="C: Italic superscript"/>
    <w:uiPriority w:val="1"/>
    <w:qFormat/>
    <w:rsid w:val="00001781"/>
    <w:rPr>
      <w:rFonts w:ascii="Times New Roman" w:hAnsi="Times New Roman"/>
      <w:i/>
      <w:iCs/>
      <w:vertAlign w:val="superscript"/>
    </w:rPr>
  </w:style>
  <w:style w:type="character" w:customStyle="1" w:styleId="CSubscript">
    <w:name w:val="C: Subscript"/>
    <w:uiPriority w:val="1"/>
    <w:qFormat/>
    <w:rsid w:val="00001781"/>
    <w:rPr>
      <w:vertAlign w:val="subscript"/>
    </w:rPr>
  </w:style>
  <w:style w:type="character" w:customStyle="1" w:styleId="Cpagenumber">
    <w:name w:val="C: pagenumber"/>
    <w:basedOn w:val="DefaultParagraphFont"/>
    <w:uiPriority w:val="1"/>
    <w:qFormat/>
    <w:rsid w:val="00C26B9A"/>
    <w:rPr>
      <w:b/>
      <w:i w:val="0"/>
      <w:sz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00470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jpeg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8.bin"/><Relationship Id="rId33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9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header" Target="header1.xml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microsoft.com/office/2007/relationships/hdphoto" Target="media/hdphoto1.wdp"/><Relationship Id="rId28" Type="http://schemas.openxmlformats.org/officeDocument/2006/relationships/image" Target="media/image11.wmf"/><Relationship Id="rId36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3.jpe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jpeg"/><Relationship Id="rId27" Type="http://schemas.microsoft.com/office/2007/relationships/hdphoto" Target="media/hdphoto2.wdp"/><Relationship Id="rId30" Type="http://schemas.openxmlformats.org/officeDocument/2006/relationships/image" Target="media/image12.jpeg"/><Relationship Id="rId35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</TotalTime>
  <Pages>6</Pages>
  <Words>797</Words>
  <Characters>4547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5334</CharactersWithSpaces>
  <SharedDoc>false</SharedDoc>
  <HLinks>
    <vt:vector size="18" baseType="variant">
      <vt:variant>
        <vt:i4>3932186</vt:i4>
      </vt:variant>
      <vt:variant>
        <vt:i4>6379</vt:i4>
      </vt:variant>
      <vt:variant>
        <vt:i4>1033</vt:i4>
      </vt:variant>
      <vt:variant>
        <vt:i4>1</vt:i4>
      </vt:variant>
      <vt:variant>
        <vt:lpwstr>Screen Shot 2016-08-22 at 2</vt:lpwstr>
      </vt:variant>
      <vt:variant>
        <vt:lpwstr/>
      </vt:variant>
      <vt:variant>
        <vt:i4>1441835</vt:i4>
      </vt:variant>
      <vt:variant>
        <vt:i4>-1</vt:i4>
      </vt:variant>
      <vt:variant>
        <vt:i4>1027</vt:i4>
      </vt:variant>
      <vt:variant>
        <vt:i4>1</vt:i4>
      </vt:variant>
      <vt:variant>
        <vt:lpwstr>PM10_PR_TF_2_03</vt:lpwstr>
      </vt:variant>
      <vt:variant>
        <vt:lpwstr/>
      </vt:variant>
      <vt:variant>
        <vt:i4>1441834</vt:i4>
      </vt:variant>
      <vt:variant>
        <vt:i4>-1</vt:i4>
      </vt:variant>
      <vt:variant>
        <vt:i4>1028</vt:i4>
      </vt:variant>
      <vt:variant>
        <vt:i4>1</vt:i4>
      </vt:variant>
      <vt:variant>
        <vt:lpwstr>PM10_PR_TF_2_02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earson Australia</dc:creator>
  <cp:keywords/>
  <cp:lastModifiedBy>Tim Carruthers</cp:lastModifiedBy>
  <cp:revision>17</cp:revision>
  <cp:lastPrinted>2011-10-19T00:24:00Z</cp:lastPrinted>
  <dcterms:created xsi:type="dcterms:W3CDTF">2016-09-10T05:02:00Z</dcterms:created>
  <dcterms:modified xsi:type="dcterms:W3CDTF">2016-10-24T10:12:00Z</dcterms:modified>
</cp:coreProperties>
</file>